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0" r:id="rId5"/>
    <p:sldId id="258" r:id="rId6"/>
    <p:sldId id="259" r:id="rId7"/>
    <p:sldId id="262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72" r:id="rId16"/>
    <p:sldId id="273" r:id="rId17"/>
    <p:sldId id="281" r:id="rId18"/>
    <p:sldId id="282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300" r:id="rId27"/>
    <p:sldId id="299" r:id="rId28"/>
    <p:sldId id="301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E95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had Mazlumi" userId="261c645f9e59134c" providerId="LiveId" clId="{1F9D3A4C-EFC0-419C-B759-2ECA423A2FD7}"/>
    <pc:docChg chg="modSld">
      <pc:chgData name="Farhad Mazlumi" userId="261c645f9e59134c" providerId="LiveId" clId="{1F9D3A4C-EFC0-419C-B759-2ECA423A2FD7}" dt="2026-01-06T12:04:12.953" v="14" actId="20577"/>
      <pc:docMkLst>
        <pc:docMk/>
      </pc:docMkLst>
      <pc:sldChg chg="modSp mod">
        <pc:chgData name="Farhad Mazlumi" userId="261c645f9e59134c" providerId="LiveId" clId="{1F9D3A4C-EFC0-419C-B759-2ECA423A2FD7}" dt="2026-01-06T12:01:22.459" v="0" actId="20577"/>
        <pc:sldMkLst>
          <pc:docMk/>
          <pc:sldMk cId="1201733069" sldId="257"/>
        </pc:sldMkLst>
        <pc:spChg chg="mod">
          <ac:chgData name="Farhad Mazlumi" userId="261c645f9e59134c" providerId="LiveId" clId="{1F9D3A4C-EFC0-419C-B759-2ECA423A2FD7}" dt="2026-01-06T12:01:22.459" v="0" actId="20577"/>
          <ac:spMkLst>
            <pc:docMk/>
            <pc:sldMk cId="1201733069" sldId="257"/>
            <ac:spMk id="2" creationId="{A949DF95-720A-F860-0A30-8C4DEB2AF8C9}"/>
          </ac:spMkLst>
        </pc:spChg>
      </pc:sldChg>
      <pc:sldChg chg="modSp mod">
        <pc:chgData name="Farhad Mazlumi" userId="261c645f9e59134c" providerId="LiveId" clId="{1F9D3A4C-EFC0-419C-B759-2ECA423A2FD7}" dt="2026-01-06T12:01:41.442" v="3" actId="20577"/>
        <pc:sldMkLst>
          <pc:docMk/>
          <pc:sldMk cId="3517661137" sldId="258"/>
        </pc:sldMkLst>
        <pc:spChg chg="mod">
          <ac:chgData name="Farhad Mazlumi" userId="261c645f9e59134c" providerId="LiveId" clId="{1F9D3A4C-EFC0-419C-B759-2ECA423A2FD7}" dt="2026-01-06T12:01:41.442" v="3" actId="20577"/>
          <ac:spMkLst>
            <pc:docMk/>
            <pc:sldMk cId="3517661137" sldId="258"/>
            <ac:spMk id="2" creationId="{F68AB46A-C295-8A89-C167-CF37B1C802A9}"/>
          </ac:spMkLst>
        </pc:spChg>
      </pc:sldChg>
      <pc:sldChg chg="modSp mod">
        <pc:chgData name="Farhad Mazlumi" userId="261c645f9e59134c" providerId="LiveId" clId="{1F9D3A4C-EFC0-419C-B759-2ECA423A2FD7}" dt="2026-01-06T12:01:52.227" v="4" actId="20577"/>
        <pc:sldMkLst>
          <pc:docMk/>
          <pc:sldMk cId="2194562685" sldId="259"/>
        </pc:sldMkLst>
        <pc:spChg chg="mod">
          <ac:chgData name="Farhad Mazlumi" userId="261c645f9e59134c" providerId="LiveId" clId="{1F9D3A4C-EFC0-419C-B759-2ECA423A2FD7}" dt="2026-01-06T12:01:52.227" v="4" actId="20577"/>
          <ac:spMkLst>
            <pc:docMk/>
            <pc:sldMk cId="2194562685" sldId="259"/>
            <ac:spMk id="2" creationId="{7E372510-BC5B-A95C-2DB4-C5960389A516}"/>
          </ac:spMkLst>
        </pc:spChg>
      </pc:sldChg>
      <pc:sldChg chg="modSp mod">
        <pc:chgData name="Farhad Mazlumi" userId="261c645f9e59134c" providerId="LiveId" clId="{1F9D3A4C-EFC0-419C-B759-2ECA423A2FD7}" dt="2026-01-06T12:01:35.860" v="2" actId="20577"/>
        <pc:sldMkLst>
          <pc:docMk/>
          <pc:sldMk cId="4243630576" sldId="260"/>
        </pc:sldMkLst>
        <pc:spChg chg="mod">
          <ac:chgData name="Farhad Mazlumi" userId="261c645f9e59134c" providerId="LiveId" clId="{1F9D3A4C-EFC0-419C-B759-2ECA423A2FD7}" dt="2026-01-06T12:01:35.860" v="2" actId="20577"/>
          <ac:spMkLst>
            <pc:docMk/>
            <pc:sldMk cId="4243630576" sldId="260"/>
            <ac:spMk id="2" creationId="{87239B73-90FF-F5D7-0C0F-1030CE70930B}"/>
          </ac:spMkLst>
        </pc:spChg>
      </pc:sldChg>
      <pc:sldChg chg="modSp mod">
        <pc:chgData name="Farhad Mazlumi" userId="261c645f9e59134c" providerId="LiveId" clId="{1F9D3A4C-EFC0-419C-B759-2ECA423A2FD7}" dt="2026-01-06T12:01:31.450" v="1" actId="20577"/>
        <pc:sldMkLst>
          <pc:docMk/>
          <pc:sldMk cId="1606495700" sldId="261"/>
        </pc:sldMkLst>
        <pc:spChg chg="mod">
          <ac:chgData name="Farhad Mazlumi" userId="261c645f9e59134c" providerId="LiveId" clId="{1F9D3A4C-EFC0-419C-B759-2ECA423A2FD7}" dt="2026-01-06T12:01:31.450" v="1" actId="20577"/>
          <ac:spMkLst>
            <pc:docMk/>
            <pc:sldMk cId="1606495700" sldId="261"/>
            <ac:spMk id="2" creationId="{1AA4B1E2-8373-3246-3EE6-9E000C4A5FE9}"/>
          </ac:spMkLst>
        </pc:spChg>
      </pc:sldChg>
      <pc:sldChg chg="modSp mod">
        <pc:chgData name="Farhad Mazlumi" userId="261c645f9e59134c" providerId="LiveId" clId="{1F9D3A4C-EFC0-419C-B759-2ECA423A2FD7}" dt="2026-01-06T12:02:49.298" v="5" actId="20577"/>
        <pc:sldMkLst>
          <pc:docMk/>
          <pc:sldMk cId="548794329" sldId="262"/>
        </pc:sldMkLst>
        <pc:spChg chg="mod">
          <ac:chgData name="Farhad Mazlumi" userId="261c645f9e59134c" providerId="LiveId" clId="{1F9D3A4C-EFC0-419C-B759-2ECA423A2FD7}" dt="2026-01-06T12:02:49.298" v="5" actId="20577"/>
          <ac:spMkLst>
            <pc:docMk/>
            <pc:sldMk cId="548794329" sldId="262"/>
            <ac:spMk id="2" creationId="{9E1CED23-21A3-999E-E391-FE6891EB68C5}"/>
          </ac:spMkLst>
        </pc:spChg>
      </pc:sldChg>
      <pc:sldChg chg="modSp mod">
        <pc:chgData name="Farhad Mazlumi" userId="261c645f9e59134c" providerId="LiveId" clId="{1F9D3A4C-EFC0-419C-B759-2ECA423A2FD7}" dt="2026-01-06T12:02:53.361" v="6" actId="20577"/>
        <pc:sldMkLst>
          <pc:docMk/>
          <pc:sldMk cId="1467553999" sldId="264"/>
        </pc:sldMkLst>
        <pc:spChg chg="mod">
          <ac:chgData name="Farhad Mazlumi" userId="261c645f9e59134c" providerId="LiveId" clId="{1F9D3A4C-EFC0-419C-B759-2ECA423A2FD7}" dt="2026-01-06T12:02:53.361" v="6" actId="20577"/>
          <ac:spMkLst>
            <pc:docMk/>
            <pc:sldMk cId="1467553999" sldId="264"/>
            <ac:spMk id="2" creationId="{B0060308-EE93-39A9-B6B1-8C6514369FCD}"/>
          </ac:spMkLst>
        </pc:spChg>
      </pc:sldChg>
      <pc:sldChg chg="modSp mod">
        <pc:chgData name="Farhad Mazlumi" userId="261c645f9e59134c" providerId="LiveId" clId="{1F9D3A4C-EFC0-419C-B759-2ECA423A2FD7}" dt="2026-01-06T12:02:57.401" v="7" actId="20577"/>
        <pc:sldMkLst>
          <pc:docMk/>
          <pc:sldMk cId="2843923272" sldId="265"/>
        </pc:sldMkLst>
        <pc:spChg chg="mod">
          <ac:chgData name="Farhad Mazlumi" userId="261c645f9e59134c" providerId="LiveId" clId="{1F9D3A4C-EFC0-419C-B759-2ECA423A2FD7}" dt="2026-01-06T12:02:57.401" v="7" actId="20577"/>
          <ac:spMkLst>
            <pc:docMk/>
            <pc:sldMk cId="2843923272" sldId="265"/>
            <ac:spMk id="2" creationId="{E3183391-9412-BFEA-4075-4ADC3AB048A6}"/>
          </ac:spMkLst>
        </pc:spChg>
      </pc:sldChg>
      <pc:sldChg chg="modSp mod">
        <pc:chgData name="Farhad Mazlumi" userId="261c645f9e59134c" providerId="LiveId" clId="{1F9D3A4C-EFC0-419C-B759-2ECA423A2FD7}" dt="2026-01-06T12:03:03.510" v="8" actId="20577"/>
        <pc:sldMkLst>
          <pc:docMk/>
          <pc:sldMk cId="1271225203" sldId="266"/>
        </pc:sldMkLst>
        <pc:spChg chg="mod">
          <ac:chgData name="Farhad Mazlumi" userId="261c645f9e59134c" providerId="LiveId" clId="{1F9D3A4C-EFC0-419C-B759-2ECA423A2FD7}" dt="2026-01-06T12:03:03.510" v="8" actId="20577"/>
          <ac:spMkLst>
            <pc:docMk/>
            <pc:sldMk cId="1271225203" sldId="266"/>
            <ac:spMk id="2" creationId="{0B2E65AE-D5DE-BC0A-92A5-87FED37A27BF}"/>
          </ac:spMkLst>
        </pc:spChg>
      </pc:sldChg>
      <pc:sldChg chg="modSp mod">
        <pc:chgData name="Farhad Mazlumi" userId="261c645f9e59134c" providerId="LiveId" clId="{1F9D3A4C-EFC0-419C-B759-2ECA423A2FD7}" dt="2026-01-06T12:03:35.850" v="10" actId="20577"/>
        <pc:sldMkLst>
          <pc:docMk/>
          <pc:sldMk cId="1273382208" sldId="274"/>
        </pc:sldMkLst>
        <pc:spChg chg="mod">
          <ac:chgData name="Farhad Mazlumi" userId="261c645f9e59134c" providerId="LiveId" clId="{1F9D3A4C-EFC0-419C-B759-2ECA423A2FD7}" dt="2026-01-06T12:03:35.850" v="10" actId="20577"/>
          <ac:spMkLst>
            <pc:docMk/>
            <pc:sldMk cId="1273382208" sldId="274"/>
            <ac:spMk id="2" creationId="{1480E9FE-D9D1-0E99-B5E6-75CA5923E465}"/>
          </ac:spMkLst>
        </pc:spChg>
      </pc:sldChg>
      <pc:sldChg chg="modSp mod">
        <pc:chgData name="Farhad Mazlumi" userId="261c645f9e59134c" providerId="LiveId" clId="{1F9D3A4C-EFC0-419C-B759-2ECA423A2FD7}" dt="2026-01-06T12:03:55.771" v="11" actId="20577"/>
        <pc:sldMkLst>
          <pc:docMk/>
          <pc:sldMk cId="3536684037" sldId="277"/>
        </pc:sldMkLst>
        <pc:spChg chg="mod">
          <ac:chgData name="Farhad Mazlumi" userId="261c645f9e59134c" providerId="LiveId" clId="{1F9D3A4C-EFC0-419C-B759-2ECA423A2FD7}" dt="2026-01-06T12:03:55.771" v="11" actId="20577"/>
          <ac:spMkLst>
            <pc:docMk/>
            <pc:sldMk cId="3536684037" sldId="277"/>
            <ac:spMk id="2" creationId="{FCD1CB3B-823A-8121-000E-9DC4AAA3CAEE}"/>
          </ac:spMkLst>
        </pc:spChg>
      </pc:sldChg>
      <pc:sldChg chg="modSp mod">
        <pc:chgData name="Farhad Mazlumi" userId="261c645f9e59134c" providerId="LiveId" clId="{1F9D3A4C-EFC0-419C-B759-2ECA423A2FD7}" dt="2026-01-06T12:03:31.633" v="9" actId="20577"/>
        <pc:sldMkLst>
          <pc:docMk/>
          <pc:sldMk cId="4089131850" sldId="282"/>
        </pc:sldMkLst>
        <pc:spChg chg="mod">
          <ac:chgData name="Farhad Mazlumi" userId="261c645f9e59134c" providerId="LiveId" clId="{1F9D3A4C-EFC0-419C-B759-2ECA423A2FD7}" dt="2026-01-06T12:03:31.633" v="9" actId="20577"/>
          <ac:spMkLst>
            <pc:docMk/>
            <pc:sldMk cId="4089131850" sldId="282"/>
            <ac:spMk id="2" creationId="{A005549C-46E4-5275-64B4-84EC6966C982}"/>
          </ac:spMkLst>
        </pc:spChg>
      </pc:sldChg>
      <pc:sldChg chg="modSp mod">
        <pc:chgData name="Farhad Mazlumi" userId="261c645f9e59134c" providerId="LiveId" clId="{1F9D3A4C-EFC0-419C-B759-2ECA423A2FD7}" dt="2026-01-06T12:04:08.728" v="13" actId="20577"/>
        <pc:sldMkLst>
          <pc:docMk/>
          <pc:sldMk cId="310507708" sldId="299"/>
        </pc:sldMkLst>
        <pc:spChg chg="mod">
          <ac:chgData name="Farhad Mazlumi" userId="261c645f9e59134c" providerId="LiveId" clId="{1F9D3A4C-EFC0-419C-B759-2ECA423A2FD7}" dt="2026-01-06T12:04:08.728" v="13" actId="20577"/>
          <ac:spMkLst>
            <pc:docMk/>
            <pc:sldMk cId="310507708" sldId="299"/>
            <ac:spMk id="2" creationId="{CFFE3626-0DAF-7CF3-6966-418F46DD9F1D}"/>
          </ac:spMkLst>
        </pc:spChg>
      </pc:sldChg>
      <pc:sldChg chg="modSp mod">
        <pc:chgData name="Farhad Mazlumi" userId="261c645f9e59134c" providerId="LiveId" clId="{1F9D3A4C-EFC0-419C-B759-2ECA423A2FD7}" dt="2026-01-06T12:04:05.124" v="12" actId="20577"/>
        <pc:sldMkLst>
          <pc:docMk/>
          <pc:sldMk cId="34482202" sldId="300"/>
        </pc:sldMkLst>
        <pc:spChg chg="mod">
          <ac:chgData name="Farhad Mazlumi" userId="261c645f9e59134c" providerId="LiveId" clId="{1F9D3A4C-EFC0-419C-B759-2ECA423A2FD7}" dt="2026-01-06T12:04:05.124" v="12" actId="20577"/>
          <ac:spMkLst>
            <pc:docMk/>
            <pc:sldMk cId="34482202" sldId="300"/>
            <ac:spMk id="2" creationId="{434F8CE1-F5AB-B0AC-F557-1F433AA272F4}"/>
          </ac:spMkLst>
        </pc:spChg>
      </pc:sldChg>
      <pc:sldChg chg="modSp mod">
        <pc:chgData name="Farhad Mazlumi" userId="261c645f9e59134c" providerId="LiveId" clId="{1F9D3A4C-EFC0-419C-B759-2ECA423A2FD7}" dt="2026-01-06T12:04:12.953" v="14" actId="20577"/>
        <pc:sldMkLst>
          <pc:docMk/>
          <pc:sldMk cId="3919334292" sldId="301"/>
        </pc:sldMkLst>
        <pc:spChg chg="mod">
          <ac:chgData name="Farhad Mazlumi" userId="261c645f9e59134c" providerId="LiveId" clId="{1F9D3A4C-EFC0-419C-B759-2ECA423A2FD7}" dt="2026-01-06T12:04:12.953" v="14" actId="20577"/>
          <ac:spMkLst>
            <pc:docMk/>
            <pc:sldMk cId="3919334292" sldId="301"/>
            <ac:spMk id="2" creationId="{D337FB16-6B46-FA7E-419C-8CF80BFE0599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48A43-9995-80E3-0358-1D82F49DDF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640F89-3CA1-402F-2EDE-AC93CA91B1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5977BE-8CF2-B19C-23DF-29CACE4CD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D2A7B7-B730-ED77-7850-10AF0BC44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7F56EC-7360-8DFC-249F-29FC9C3CE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502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A37D3-C2CF-8B41-C9D1-4AB0E0429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62E10C-B425-98C8-735D-ABC7FEF90F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C73903-A1EE-4ADC-4952-A4DEF07AA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CBA2F-6489-307F-CDBE-DA941D484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8CAA54-FC8E-2770-C210-A0D74B591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4ACECB9-2405-EADD-AFAC-FA43BAAE2E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07A3BD7-BEC0-33EE-57A2-BC975E9B92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7BFAEB-9B2F-1E39-EFC5-94AA2A6D9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852691-700D-AE74-F30F-D93E2EC1C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33DEC9-AB20-1F13-A3B8-40312312C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173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4997C2-C100-2603-9334-98ECFDAB2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751807-560C-4905-47CF-59E8716A9D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5D93BE-5967-9380-30AC-447FC8DB9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863FA6-27EA-CA69-E139-44A71943A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E0AA74-DC73-B5E5-1166-68F314E8C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155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61E941-C665-A016-7B8C-60738DF01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491A86-709E-3425-D6EA-98C8813EBC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B04103-52EE-91D8-8610-7F714C056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A59660-0B87-69E7-BE9F-7070EDBE3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C7B859-4551-CA05-797E-127E70CC3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493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35B8C-6460-E9DB-CF88-B46DE2AF6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669AE1-F99F-654A-FE9C-51078F8C17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A7976D-45F7-181E-0B29-B7264F54A9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74D786-7E97-9DC3-7DB3-5E038713D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0BFDFA-B06B-99E2-420F-C5782332F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08CC6E-97EC-8C9C-A1A1-72A005163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977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123D3-6943-2C1C-8D46-3CFF8B8FE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2E25BE-4BD5-FFDE-95B6-95F43F1670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59D0D2-9964-7E26-A6D6-49F5AA9744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1081C4-AAEB-241D-5350-292F36FEB5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6E0BFB-B986-DD6B-63FD-E4F97E32F1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BB14A74-44C2-1DB0-113A-B20F85EAE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12CC30-EBF0-E0E3-C148-C70596E49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59C65BB-7F41-851F-91D6-529F826CD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515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A64C2-3E8D-FF67-2192-A6D94882F9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2C2BBC-D85E-4E13-6E7D-686942DB3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4F25A5-9451-C6EC-3E9B-F078DE431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718ECD-4C3C-F411-2FF6-5D2F30C53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14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975CD-3B3B-8D71-F2B5-3CC1056F47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C0734C-6A95-5A31-226C-BE4A7FC45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63D05B-E694-00A9-74B4-9AE8CEEB2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622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BC4FE-53D8-0BDE-5B63-6AD2E1D19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16760-944D-43C5-F712-E360581760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9A2A6A-A271-D363-0011-FD72A671B3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AFA26E-6F2B-1C3C-06E2-0126BD1DC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0157F6-8932-37D9-44D5-02DF0903CE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B6340C-61ED-24FF-280D-EC741AA88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645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97E54-09E9-9575-66ED-1F7DBEA27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E2670C-78FB-D68C-F961-B79301686B5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ADAB7F-9896-A802-8094-45DC88FBF6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7B1D5-E8F7-1E50-9634-5A44224C2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9AEF29-E168-D5D6-8F16-97A412FD8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B40876-C327-5FD7-EE4E-272768C33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905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44CC61-EBA1-6EAD-2247-2D950C058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7769C2-63BD-B0C7-00FE-804729261F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B5E5A3-F748-41A4-8DF6-D1601F6490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F1CEBCA-F5EA-4644-AB2C-8267D814303A}" type="datetimeFigureOut">
              <a:rPr lang="en-US" smtClean="0"/>
              <a:t>26/01/0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887356-2174-5966-B583-3FAA3A9426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B157A-C7E6-78FC-E01C-4CC18BA0BD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AA33179-3995-4D86-B020-AB1AD138E2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336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image" Target="../media/image21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3" Type="http://schemas.openxmlformats.org/officeDocument/2006/relationships/image" Target="../media/image41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41.wmf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9.wmf"/><Relationship Id="rId3" Type="http://schemas.openxmlformats.org/officeDocument/2006/relationships/image" Target="../media/image41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9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emf"/><Relationship Id="rId3" Type="http://schemas.openxmlformats.org/officeDocument/2006/relationships/image" Target="../media/image41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75.wmf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85.wmf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2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100.wmf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6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3.wmf"/><Relationship Id="rId5" Type="http://schemas.openxmlformats.org/officeDocument/2006/relationships/image" Target="../media/image96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0.wmf"/><Relationship Id="rId3" Type="http://schemas.openxmlformats.org/officeDocument/2006/relationships/image" Target="../media/image90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0.bin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9.wmf"/><Relationship Id="rId5" Type="http://schemas.openxmlformats.org/officeDocument/2006/relationships/image" Target="../media/image91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6.wmf"/><Relationship Id="rId3" Type="http://schemas.openxmlformats.org/officeDocument/2006/relationships/image" Target="../media/image9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6.bin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3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E0D04-A868-D993-2168-5BED11FE581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wave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uided Wav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E927BD-BD80-5201-9493-0B4800A50A2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rhad Mazlumi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vil Aviation Technology College</a:t>
            </a:r>
          </a:p>
        </p:txBody>
      </p:sp>
    </p:spTree>
    <p:extLst>
      <p:ext uri="{BB962C8B-B14F-4D97-AF65-F5344CB8AC3E}">
        <p14:creationId xmlns:p14="http://schemas.microsoft.com/office/powerpoint/2010/main" val="36484561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B28930-4230-3644-3316-D15015A5D7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2E65AE-D5DE-BC0A-92A5-87FED37A2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-Transverse Decomposition*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6A6642-EE41-4F48-BCC9-E3B114C1A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24932"/>
              </p:ext>
            </p:extLst>
          </p:nvPr>
        </p:nvGraphicFramePr>
        <p:xfrm>
          <a:off x="765175" y="3161479"/>
          <a:ext cx="7134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53800" progId="Equation.DSMT4">
                  <p:embed/>
                </p:oleObj>
              </mc:Choice>
              <mc:Fallback>
                <p:oleObj name="Equation" r:id="rId2" imgW="32004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A6A6642-EE41-4F48-BCC9-E3B114C1A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5175" y="3161479"/>
                        <a:ext cx="7134225" cy="5651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27A0B5-D992-D056-395F-F3BD0A06D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61932"/>
              </p:ext>
            </p:extLst>
          </p:nvPr>
        </p:nvGraphicFramePr>
        <p:xfrm>
          <a:off x="752730" y="3808413"/>
          <a:ext cx="10731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13200" imgH="253800" progId="Equation.DSMT4">
                  <p:embed/>
                </p:oleObj>
              </mc:Choice>
              <mc:Fallback>
                <p:oleObj name="Equation" r:id="rId4" imgW="48132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27A0B5-D992-D056-395F-F3BD0A06D1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730" y="3808413"/>
                        <a:ext cx="10731500" cy="5651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6253F6-5B88-C1EF-D6D0-E2190B3F6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24894"/>
              </p:ext>
            </p:extLst>
          </p:nvPr>
        </p:nvGraphicFramePr>
        <p:xfrm>
          <a:off x="759544" y="4860764"/>
          <a:ext cx="7388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253800" progId="Equation.DSMT4">
                  <p:embed/>
                </p:oleObj>
              </mc:Choice>
              <mc:Fallback>
                <p:oleObj name="Equation" r:id="rId6" imgW="33145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6253F6-5B88-C1EF-D6D0-E2190B3F6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544" y="4860764"/>
                        <a:ext cx="7388225" cy="5651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89ACA51-B1B8-F2B6-01FA-EF6C40724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67008"/>
              </p:ext>
            </p:extLst>
          </p:nvPr>
        </p:nvGraphicFramePr>
        <p:xfrm>
          <a:off x="6718351" y="7807047"/>
          <a:ext cx="25987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89ACA51-B1B8-F2B6-01FA-EF6C40724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351" y="7807047"/>
                        <a:ext cx="259873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4DC7EC9-7BFB-838F-E0DB-A950F9AF2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19351"/>
              </p:ext>
            </p:extLst>
          </p:nvPr>
        </p:nvGraphicFramePr>
        <p:xfrm>
          <a:off x="741722" y="5467350"/>
          <a:ext cx="110156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40280" imgH="253800" progId="Equation.DSMT4">
                  <p:embed/>
                </p:oleObj>
              </mc:Choice>
              <mc:Fallback>
                <p:oleObj name="Equation" r:id="rId10" imgW="49402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4DC7EC9-7BFB-838F-E0DB-A950F9AF2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1722" y="5467350"/>
                        <a:ext cx="11015663" cy="5651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>
            <a:extLst>
              <a:ext uri="{FF2B5EF4-FFF2-40B4-BE49-F238E27FC236}">
                <a16:creationId xmlns:a16="http://schemas.microsoft.com/office/drawing/2014/main" id="{389FA03D-9F10-207C-44EE-D8C93338F3DC}"/>
              </a:ext>
            </a:extLst>
          </p:cNvPr>
          <p:cNvSpPr/>
          <p:nvPr/>
        </p:nvSpPr>
        <p:spPr>
          <a:xfrm rot="16200000">
            <a:off x="4064914" y="1352039"/>
            <a:ext cx="284966" cy="3507129"/>
          </a:xfrm>
          <a:prstGeom prst="rightBrace">
            <a:avLst>
              <a:gd name="adj1" fmla="val 3500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B19B8A-C840-19BF-AA84-C41050656EF2}"/>
              </a:ext>
            </a:extLst>
          </p:cNvPr>
          <p:cNvSpPr txBox="1"/>
          <p:nvPr/>
        </p:nvSpPr>
        <p:spPr>
          <a:xfrm>
            <a:off x="3372072" y="2188063"/>
            <a:ext cx="16706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F0FC8F46-55D7-6CBA-D26D-E638FD278DCF}"/>
              </a:ext>
            </a:extLst>
          </p:cNvPr>
          <p:cNvSpPr/>
          <p:nvPr/>
        </p:nvSpPr>
        <p:spPr>
          <a:xfrm rot="16200000">
            <a:off x="6934310" y="2282995"/>
            <a:ext cx="283041" cy="1647143"/>
          </a:xfrm>
          <a:prstGeom prst="rightBrace">
            <a:avLst>
              <a:gd name="adj1" fmla="val 3500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174DA3-8644-C547-42EC-DB1C47184231}"/>
              </a:ext>
            </a:extLst>
          </p:cNvPr>
          <p:cNvSpPr txBox="1"/>
          <p:nvPr/>
        </p:nvSpPr>
        <p:spPr>
          <a:xfrm>
            <a:off x="6190010" y="2189702"/>
            <a:ext cx="17716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AF01CA8-6965-F12C-13A9-111F071A3C6C}"/>
              </a:ext>
            </a:extLst>
          </p:cNvPr>
          <p:cNvCxnSpPr>
            <a:cxnSpLocks/>
          </p:cNvCxnSpPr>
          <p:nvPr/>
        </p:nvCxnSpPr>
        <p:spPr>
          <a:xfrm flipV="1">
            <a:off x="11050289" y="1468215"/>
            <a:ext cx="0" cy="73152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9D4795F-CB40-BB16-2702-ADD6FDC59BE4}"/>
              </a:ext>
            </a:extLst>
          </p:cNvPr>
          <p:cNvCxnSpPr>
            <a:cxnSpLocks/>
          </p:cNvCxnSpPr>
          <p:nvPr/>
        </p:nvCxnSpPr>
        <p:spPr>
          <a:xfrm>
            <a:off x="11050289" y="2191323"/>
            <a:ext cx="73152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9AB3105-23EE-A054-4601-A70D4EE5AF81}"/>
              </a:ext>
            </a:extLst>
          </p:cNvPr>
          <p:cNvCxnSpPr>
            <a:cxnSpLocks/>
          </p:cNvCxnSpPr>
          <p:nvPr/>
        </p:nvCxnSpPr>
        <p:spPr>
          <a:xfrm flipH="1">
            <a:off x="10046356" y="2186434"/>
            <a:ext cx="1005840" cy="100584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4F977EC2-2768-006F-2C41-EB9E3FE8B4DE}"/>
              </a:ext>
            </a:extLst>
          </p:cNvPr>
          <p:cNvSpPr txBox="1"/>
          <p:nvPr/>
        </p:nvSpPr>
        <p:spPr>
          <a:xfrm>
            <a:off x="11735509" y="193763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A36506-4452-F40E-3ACF-6B13F153E3F8}"/>
              </a:ext>
            </a:extLst>
          </p:cNvPr>
          <p:cNvSpPr txBox="1"/>
          <p:nvPr/>
        </p:nvSpPr>
        <p:spPr>
          <a:xfrm>
            <a:off x="10811528" y="110113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B42E67-C46A-98C6-1C58-DD4C0B0170CE}"/>
              </a:ext>
            </a:extLst>
          </p:cNvPr>
          <p:cNvSpPr txBox="1"/>
          <p:nvPr/>
        </p:nvSpPr>
        <p:spPr>
          <a:xfrm>
            <a:off x="9831661" y="3049909"/>
            <a:ext cx="304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A96D51-4D67-F252-2FFF-EC234F9DDD6A}"/>
              </a:ext>
            </a:extLst>
          </p:cNvPr>
          <p:cNvSpPr txBox="1"/>
          <p:nvPr/>
        </p:nvSpPr>
        <p:spPr>
          <a:xfrm rot="18981095">
            <a:off x="9849578" y="2283068"/>
            <a:ext cx="14221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</a:t>
            </a:r>
          </a:p>
          <a:p>
            <a:pPr algn="ctr"/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endParaRPr lang="en-US" sz="1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allout: Line 17">
            <a:extLst>
              <a:ext uri="{FF2B5EF4-FFF2-40B4-BE49-F238E27FC236}">
                <a16:creationId xmlns:a16="http://schemas.microsoft.com/office/drawing/2014/main" id="{3E46E454-F9F4-B67E-153C-BE1EE392BD7C}"/>
              </a:ext>
            </a:extLst>
          </p:cNvPr>
          <p:cNvSpPr/>
          <p:nvPr/>
        </p:nvSpPr>
        <p:spPr>
          <a:xfrm>
            <a:off x="4077697" y="4365700"/>
            <a:ext cx="2057631" cy="382815"/>
          </a:xfrm>
          <a:prstGeom prst="borderCallout1">
            <a:avLst>
              <a:gd name="adj1" fmla="val -1142"/>
              <a:gd name="adj2" fmla="val 5072"/>
              <a:gd name="adj3" fmla="val -72971"/>
              <a:gd name="adj4" fmla="val 55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constant</a:t>
            </a:r>
          </a:p>
        </p:txBody>
      </p:sp>
    </p:spTree>
    <p:extLst>
      <p:ext uri="{BB962C8B-B14F-4D97-AF65-F5344CB8AC3E}">
        <p14:creationId xmlns:p14="http://schemas.microsoft.com/office/powerpoint/2010/main" val="12712252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317451-BD5C-A542-514B-8DC95FF9EA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9F69E-8952-7C3F-B29E-B43202329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-Transverse Decompositio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54D988D-646C-AE89-79BB-91A09DAB1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51" y="7807047"/>
          <a:ext cx="25987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54D988D-646C-AE89-79BB-91A09DAB1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18351" y="7807047"/>
                        <a:ext cx="259873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77EE8B-4FC5-B0B3-A5D7-7ABD820F7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195688"/>
              </p:ext>
            </p:extLst>
          </p:nvPr>
        </p:nvGraphicFramePr>
        <p:xfrm>
          <a:off x="838200" y="1900839"/>
          <a:ext cx="2306808" cy="46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177EE8B-4FC5-B0B3-A5D7-7ABD820F7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900839"/>
                        <a:ext cx="2306808" cy="46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CA6933-DD20-D711-2871-F0BC530F3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88824"/>
              </p:ext>
            </p:extLst>
          </p:nvPr>
        </p:nvGraphicFramePr>
        <p:xfrm>
          <a:off x="765175" y="2559050"/>
          <a:ext cx="8501063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965160" progId="Equation.DSMT4">
                  <p:embed/>
                </p:oleObj>
              </mc:Choice>
              <mc:Fallback>
                <p:oleObj name="Equation" r:id="rId6" imgW="369540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CA6933-DD20-D711-2871-F0BC530F3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175" y="2559050"/>
                        <a:ext cx="8501063" cy="222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BEC096-815B-7BED-AC86-B477F78EF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18136"/>
              </p:ext>
            </p:extLst>
          </p:nvPr>
        </p:nvGraphicFramePr>
        <p:xfrm>
          <a:off x="82400" y="5081588"/>
          <a:ext cx="1202796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27600" imgH="457200" progId="Equation.DSMT4">
                  <p:embed/>
                </p:oleObj>
              </mc:Choice>
              <mc:Fallback>
                <p:oleObj name="Equation" r:id="rId8" imgW="57276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BBEC096-815B-7BED-AC86-B477F78EF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400" y="5081588"/>
                        <a:ext cx="12027960" cy="9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7A998B-0C5C-1B6E-241E-E50B37AD7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62956"/>
              </p:ext>
            </p:extLst>
          </p:nvPr>
        </p:nvGraphicFramePr>
        <p:xfrm>
          <a:off x="4062413" y="1812925"/>
          <a:ext cx="40576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279360" progId="Equation.DSMT4">
                  <p:embed/>
                </p:oleObj>
              </mc:Choice>
              <mc:Fallback>
                <p:oleObj name="Equation" r:id="rId10" imgW="17650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7A998B-0C5C-1B6E-241E-E50B37AD7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2413" y="1812925"/>
                        <a:ext cx="4057650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DC73881C-75C0-E295-71F6-CA0005DA2428}"/>
              </a:ext>
            </a:extLst>
          </p:cNvPr>
          <p:cNvSpPr/>
          <p:nvPr/>
        </p:nvSpPr>
        <p:spPr>
          <a:xfrm rot="16200000">
            <a:off x="3243989" y="5057006"/>
            <a:ext cx="334297" cy="2105417"/>
          </a:xfrm>
          <a:prstGeom prst="leftBrace">
            <a:avLst>
              <a:gd name="adj1" fmla="val 29029"/>
              <a:gd name="adj2" fmla="val 52173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87B16D07-37D8-A851-0343-0BFDD7CA3AC3}"/>
              </a:ext>
            </a:extLst>
          </p:cNvPr>
          <p:cNvSpPr/>
          <p:nvPr/>
        </p:nvSpPr>
        <p:spPr>
          <a:xfrm rot="16200000">
            <a:off x="6702898" y="4952209"/>
            <a:ext cx="334297" cy="2315009"/>
          </a:xfrm>
          <a:prstGeom prst="leftBrace">
            <a:avLst>
              <a:gd name="adj1" fmla="val 29029"/>
              <a:gd name="adj2" fmla="val 52173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D09E878D-50EF-F914-B67E-98855212CD3D}"/>
              </a:ext>
            </a:extLst>
          </p:cNvPr>
          <p:cNvSpPr/>
          <p:nvPr/>
        </p:nvSpPr>
        <p:spPr>
          <a:xfrm rot="16200000">
            <a:off x="10163854" y="5019513"/>
            <a:ext cx="334297" cy="2207827"/>
          </a:xfrm>
          <a:prstGeom prst="leftBrace">
            <a:avLst>
              <a:gd name="adj1" fmla="val 29029"/>
              <a:gd name="adj2" fmla="val 52173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4BDAD46-8046-6102-6B7D-34348F6CF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93162"/>
              </p:ext>
            </p:extLst>
          </p:nvPr>
        </p:nvGraphicFramePr>
        <p:xfrm>
          <a:off x="2769165" y="6271347"/>
          <a:ext cx="1431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4BDAD46-8046-6102-6B7D-34348F6CF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69165" y="6271347"/>
                        <a:ext cx="14319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8BF9053-FC34-7FA0-E219-359CEFEF6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96544"/>
              </p:ext>
            </p:extLst>
          </p:nvPr>
        </p:nvGraphicFramePr>
        <p:xfrm>
          <a:off x="6186795" y="6242050"/>
          <a:ext cx="1431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41200" progId="Equation.DSMT4">
                  <p:embed/>
                </p:oleObj>
              </mc:Choice>
              <mc:Fallback>
                <p:oleObj name="Equation" r:id="rId14" imgW="6220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8BF9053-FC34-7FA0-E219-359CEFEF6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86795" y="6242050"/>
                        <a:ext cx="1431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ACF178-EC14-7001-943F-A3D565E4A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68622"/>
              </p:ext>
            </p:extLst>
          </p:nvPr>
        </p:nvGraphicFramePr>
        <p:xfrm>
          <a:off x="9725639" y="6284913"/>
          <a:ext cx="1403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ACF178-EC14-7001-943F-A3D565E4A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25639" y="6284913"/>
                        <a:ext cx="14033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2832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17ED41-AB41-5697-E8B3-621A2F8184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3E389-A285-5FC9-9E35-73A064F8C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-Transverse Decompositio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0F37458-E36D-F7C9-6872-020684BC4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51" y="7807047"/>
          <a:ext cx="25987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0F37458-E36D-F7C9-6872-020684BC4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18351" y="7807047"/>
                        <a:ext cx="259873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3F625E-4337-E221-2BCF-D2FA6EB2F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21913"/>
              </p:ext>
            </p:extLst>
          </p:nvPr>
        </p:nvGraphicFramePr>
        <p:xfrm>
          <a:off x="955675" y="1900238"/>
          <a:ext cx="20716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83F625E-4337-E221-2BCF-D2FA6EB2F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5675" y="1900238"/>
                        <a:ext cx="2071688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6B5C1E-EBD1-EAC4-4C31-E312F628A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74288"/>
              </p:ext>
            </p:extLst>
          </p:nvPr>
        </p:nvGraphicFramePr>
        <p:xfrm>
          <a:off x="765175" y="2578100"/>
          <a:ext cx="847090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0" imgH="965160" progId="Equation.DSMT4">
                  <p:embed/>
                </p:oleObj>
              </mc:Choice>
              <mc:Fallback>
                <p:oleObj name="Equation" r:id="rId6" imgW="368280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36B5C1E-EBD1-EAC4-4C31-E312F628A4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175" y="2578100"/>
                        <a:ext cx="8470900" cy="222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827368-4795-5CE2-617C-1F4881DA8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18122"/>
              </p:ext>
            </p:extLst>
          </p:nvPr>
        </p:nvGraphicFramePr>
        <p:xfrm>
          <a:off x="36053" y="5081588"/>
          <a:ext cx="12108096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65760" imgH="457200" progId="Equation.DSMT4">
                  <p:embed/>
                </p:oleObj>
              </mc:Choice>
              <mc:Fallback>
                <p:oleObj name="Equation" r:id="rId8" imgW="576576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827368-4795-5CE2-617C-1F4881DA86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53" y="5081588"/>
                        <a:ext cx="12108096" cy="9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9C3A41-5981-668D-F2C0-ED7042425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27234"/>
              </p:ext>
            </p:extLst>
          </p:nvPr>
        </p:nvGraphicFramePr>
        <p:xfrm>
          <a:off x="4178300" y="1812925"/>
          <a:ext cx="38258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79360" progId="Equation.DSMT4">
                  <p:embed/>
                </p:oleObj>
              </mc:Choice>
              <mc:Fallback>
                <p:oleObj name="Equation" r:id="rId10" imgW="16635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39C3A41-5981-668D-F2C0-ED7042425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8300" y="1812925"/>
                        <a:ext cx="38258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0FE80D01-056B-A557-6895-41BD13839444}"/>
              </a:ext>
            </a:extLst>
          </p:cNvPr>
          <p:cNvSpPr/>
          <p:nvPr/>
        </p:nvSpPr>
        <p:spPr>
          <a:xfrm rot="16200000">
            <a:off x="3007374" y="5017033"/>
            <a:ext cx="334297" cy="2185355"/>
          </a:xfrm>
          <a:prstGeom prst="leftBrace">
            <a:avLst>
              <a:gd name="adj1" fmla="val 29029"/>
              <a:gd name="adj2" fmla="val 52173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CFE9B3E4-47AD-D693-DCE0-05CDB282D99F}"/>
              </a:ext>
            </a:extLst>
          </p:cNvPr>
          <p:cNvSpPr/>
          <p:nvPr/>
        </p:nvSpPr>
        <p:spPr>
          <a:xfrm rot="16200000">
            <a:off x="6578928" y="4930984"/>
            <a:ext cx="334297" cy="2357454"/>
          </a:xfrm>
          <a:prstGeom prst="leftBrace">
            <a:avLst>
              <a:gd name="adj1" fmla="val 29029"/>
              <a:gd name="adj2" fmla="val 52173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8605B837-79E5-04D1-3A1A-5BD1B163DBA4}"/>
              </a:ext>
            </a:extLst>
          </p:cNvPr>
          <p:cNvSpPr/>
          <p:nvPr/>
        </p:nvSpPr>
        <p:spPr>
          <a:xfrm rot="16200000">
            <a:off x="10131836" y="4987491"/>
            <a:ext cx="334297" cy="2271868"/>
          </a:xfrm>
          <a:prstGeom prst="leftBrace">
            <a:avLst>
              <a:gd name="adj1" fmla="val 29029"/>
              <a:gd name="adj2" fmla="val 52173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25A03B4-649A-9A69-8671-8B09FE6D0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58892"/>
              </p:ext>
            </p:extLst>
          </p:nvPr>
        </p:nvGraphicFramePr>
        <p:xfrm>
          <a:off x="2720002" y="6220137"/>
          <a:ext cx="11398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25A03B4-649A-9A69-8671-8B09FE6D0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20002" y="6220137"/>
                        <a:ext cx="11398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0B1560E-F09A-6254-7273-E1F7B2F98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9101"/>
              </p:ext>
            </p:extLst>
          </p:nvPr>
        </p:nvGraphicFramePr>
        <p:xfrm>
          <a:off x="6213415" y="6220137"/>
          <a:ext cx="1139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0B1560E-F09A-6254-7273-E1F7B2F98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13415" y="6220137"/>
                        <a:ext cx="11398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EB0500-1272-E92F-DEC8-E114E9552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34165"/>
              </p:ext>
            </p:extLst>
          </p:nvPr>
        </p:nvGraphicFramePr>
        <p:xfrm>
          <a:off x="9759950" y="6234113"/>
          <a:ext cx="11096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228600" progId="Equation.DSMT4">
                  <p:embed/>
                </p:oleObj>
              </mc:Choice>
              <mc:Fallback>
                <p:oleObj name="Equation" r:id="rId16" imgW="482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5EB0500-1272-E92F-DEC8-E114E95520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59950" y="6234113"/>
                        <a:ext cx="1109663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1953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817A83-A2B6-BFE2-782A-A5A78D3584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9666C-528B-958B-3619-B0EB4825A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-Transverse Decompositio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8B276D-F5EB-662C-D633-65AD984C9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51" y="7807047"/>
          <a:ext cx="25987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8B276D-F5EB-662C-D633-65AD984C9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18351" y="7807047"/>
                        <a:ext cx="259873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71B7E4-D462-FD5A-616D-FD8C779FB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72188"/>
              </p:ext>
            </p:extLst>
          </p:nvPr>
        </p:nvGraphicFramePr>
        <p:xfrm>
          <a:off x="325438" y="1601788"/>
          <a:ext cx="40782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19040" progId="Equation.DSMT4">
                  <p:embed/>
                </p:oleObj>
              </mc:Choice>
              <mc:Fallback>
                <p:oleObj name="Equation" r:id="rId4" imgW="167616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A71B7E4-D462-FD5A-616D-FD8C779FBA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438" y="1601788"/>
                        <a:ext cx="4078287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D3CCD5-A57F-1560-4254-13CA2112B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32418"/>
              </p:ext>
            </p:extLst>
          </p:nvPr>
        </p:nvGraphicFramePr>
        <p:xfrm>
          <a:off x="201613" y="2651125"/>
          <a:ext cx="43275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393480" progId="Equation.DSMT4">
                  <p:embed/>
                </p:oleObj>
              </mc:Choice>
              <mc:Fallback>
                <p:oleObj name="Equation" r:id="rId6" imgW="17776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9D3CCD5-A57F-1560-4254-13CA2112B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613" y="2651125"/>
                        <a:ext cx="432752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FB00CB-CAC8-C4DD-17E1-941FBE590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18494"/>
              </p:ext>
            </p:extLst>
          </p:nvPr>
        </p:nvGraphicFramePr>
        <p:xfrm>
          <a:off x="5561013" y="1690688"/>
          <a:ext cx="36830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19040" progId="Equation.DSMT4">
                  <p:embed/>
                </p:oleObj>
              </mc:Choice>
              <mc:Fallback>
                <p:oleObj name="Equation" r:id="rId8" imgW="16002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9FB00CB-CAC8-C4DD-17E1-941FBE590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1013" y="1690688"/>
                        <a:ext cx="36830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A738BD-A3BA-8488-4496-FCD6C7EE6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462700"/>
              </p:ext>
            </p:extLst>
          </p:nvPr>
        </p:nvGraphicFramePr>
        <p:xfrm>
          <a:off x="5445125" y="2706688"/>
          <a:ext cx="39163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393480" progId="Equation.DSMT4">
                  <p:embed/>
                </p:oleObj>
              </mc:Choice>
              <mc:Fallback>
                <p:oleObj name="Equation" r:id="rId10" imgW="1701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5A738BD-A3BA-8488-4496-FCD6C7EE6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5125" y="2706688"/>
                        <a:ext cx="391636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6D55BE-5DB3-F011-CE2E-205A93C28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48978"/>
              </p:ext>
            </p:extLst>
          </p:nvPr>
        </p:nvGraphicFramePr>
        <p:xfrm>
          <a:off x="5794375" y="5308600"/>
          <a:ext cx="438467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622080" progId="Equation.DSMT4">
                  <p:embed/>
                </p:oleObj>
              </mc:Choice>
              <mc:Fallback>
                <p:oleObj name="Equation" r:id="rId12" imgW="1904760" imgH="622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6D55BE-5DB3-F011-CE2E-205A93C28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94375" y="5308600"/>
                        <a:ext cx="4384675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B647BCA-54AE-158C-07F8-27CBBC84B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85964"/>
              </p:ext>
            </p:extLst>
          </p:nvPr>
        </p:nvGraphicFramePr>
        <p:xfrm>
          <a:off x="173038" y="3765550"/>
          <a:ext cx="43529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160" imgH="622080" progId="Equation.DSMT4">
                  <p:embed/>
                </p:oleObj>
              </mc:Choice>
              <mc:Fallback>
                <p:oleObj name="Equation" r:id="rId14" imgW="1892160" imgH="622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B647BCA-54AE-158C-07F8-27CBBC84B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038" y="3765550"/>
                        <a:ext cx="4352925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66C9330-5B01-4816-FFCD-5BCD8894A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01586"/>
              </p:ext>
            </p:extLst>
          </p:nvPr>
        </p:nvGraphicFramePr>
        <p:xfrm>
          <a:off x="169863" y="5267325"/>
          <a:ext cx="47259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42920" imgH="622080" progId="Equation.DSMT4">
                  <p:embed/>
                </p:oleObj>
              </mc:Choice>
              <mc:Fallback>
                <p:oleObj name="Equation" r:id="rId16" imgW="1942920" imgH="6220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66C9330-5B01-4816-FFCD-5BCD8894A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863" y="5267325"/>
                        <a:ext cx="4725987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3479903-7656-EC21-2041-E5291F1B4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48038"/>
              </p:ext>
            </p:extLst>
          </p:nvPr>
        </p:nvGraphicFramePr>
        <p:xfrm>
          <a:off x="5764213" y="3732213"/>
          <a:ext cx="451008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622080" progId="Equation.DSMT4">
                  <p:embed/>
                </p:oleObj>
              </mc:Choice>
              <mc:Fallback>
                <p:oleObj name="Equation" r:id="rId18" imgW="1854000" imgH="6220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3479903-7656-EC21-2041-E5291F1B4B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64213" y="3732213"/>
                        <a:ext cx="4510087" cy="151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600EFE-4223-87F2-AE71-A2555E34B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34356"/>
              </p:ext>
            </p:extLst>
          </p:nvPr>
        </p:nvGraphicFramePr>
        <p:xfrm>
          <a:off x="10150475" y="3332163"/>
          <a:ext cx="18129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241200" progId="Equation.DSMT4">
                  <p:embed/>
                </p:oleObj>
              </mc:Choice>
              <mc:Fallback>
                <p:oleObj name="Equation" r:id="rId20" imgW="7873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600EFE-4223-87F2-AE71-A2555E34B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50475" y="3332163"/>
                        <a:ext cx="181292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521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0F88AF-A19B-6969-A312-2AEAEF6203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07102F-957A-BC33-52A9-94B153FB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Fields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00EFD1-725F-7610-2589-DCCC374BB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51" y="7807047"/>
          <a:ext cx="25987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D00EFD1-725F-7610-2589-DCCC374BB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18351" y="7807047"/>
                        <a:ext cx="259873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BDC766-9511-056A-D027-4F2CBF374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4477"/>
              </p:ext>
            </p:extLst>
          </p:nvPr>
        </p:nvGraphicFramePr>
        <p:xfrm>
          <a:off x="835025" y="1519238"/>
          <a:ext cx="43545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634680" progId="Equation.DSMT4">
                  <p:embed/>
                </p:oleObj>
              </mc:Choice>
              <mc:Fallback>
                <p:oleObj name="Equation" r:id="rId4" imgW="1892160" imgH="634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BDC766-9511-056A-D027-4F2CBF374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025" y="1519238"/>
                        <a:ext cx="435451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FD65B4F-379E-330E-F06D-48ECD1AB7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06711"/>
              </p:ext>
            </p:extLst>
          </p:nvPr>
        </p:nvGraphicFramePr>
        <p:xfrm>
          <a:off x="6632575" y="1474788"/>
          <a:ext cx="4727575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634680" progId="Equation.DSMT4">
                  <p:embed/>
                </p:oleObj>
              </mc:Choice>
              <mc:Fallback>
                <p:oleObj name="Equation" r:id="rId6" imgW="1942920" imgH="634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FD65B4F-379E-330E-F06D-48ECD1AB7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2575" y="1474788"/>
                        <a:ext cx="4727575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741AC0E-8C12-1683-8C73-E47974365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03213"/>
              </p:ext>
            </p:extLst>
          </p:nvPr>
        </p:nvGraphicFramePr>
        <p:xfrm>
          <a:off x="823913" y="3081338"/>
          <a:ext cx="1054893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84600" imgH="634680" progId="Equation.DSMT4">
                  <p:embed/>
                </p:oleObj>
              </mc:Choice>
              <mc:Fallback>
                <p:oleObj name="Equation" r:id="rId8" imgW="458460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741AC0E-8C12-1683-8C73-E47974365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913" y="3081338"/>
                        <a:ext cx="10548937" cy="145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A3B402-DBD9-F36A-92D4-11E944136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49150"/>
              </p:ext>
            </p:extLst>
          </p:nvPr>
        </p:nvGraphicFramePr>
        <p:xfrm>
          <a:off x="809625" y="5183188"/>
          <a:ext cx="66881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431640" progId="Equation.DSMT4">
                  <p:embed/>
                </p:oleObj>
              </mc:Choice>
              <mc:Fallback>
                <p:oleObj name="Equation" r:id="rId10" imgW="29080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A3B402-DBD9-F36A-92D4-11E9441362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9625" y="5183188"/>
                        <a:ext cx="6688138" cy="9890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6A9CD8-29F6-FB14-56D1-8E7E1BCA1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09367"/>
              </p:ext>
            </p:extLst>
          </p:nvPr>
        </p:nvGraphicFramePr>
        <p:xfrm>
          <a:off x="8666163" y="5197475"/>
          <a:ext cx="26876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419040" progId="Equation.DSMT4">
                  <p:embed/>
                </p:oleObj>
              </mc:Choice>
              <mc:Fallback>
                <p:oleObj name="Equation" r:id="rId12" imgW="116820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6A9CD8-29F6-FB14-56D1-8E7E1BCA19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66163" y="5197475"/>
                        <a:ext cx="2687637" cy="9604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0641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D1C2C7-7FCF-18AD-8B66-5BF60AA6C1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EB0768-D4F7-8706-B386-8F4137FF9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Magnetic Fields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E7CD1E-D70A-17D5-A3F6-4D19DAD5D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51" y="7807047"/>
          <a:ext cx="25987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4E7CD1E-D70A-17D5-A3F6-4D19DAD5D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18351" y="7807047"/>
                        <a:ext cx="259873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8276ECD-54D5-9EB0-8C75-49A723711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0753"/>
              </p:ext>
            </p:extLst>
          </p:nvPr>
        </p:nvGraphicFramePr>
        <p:xfrm>
          <a:off x="823913" y="3184525"/>
          <a:ext cx="10488612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040" imgH="634680" progId="Equation.DSMT4">
                  <p:embed/>
                </p:oleObj>
              </mc:Choice>
              <mc:Fallback>
                <p:oleObj name="Equation" r:id="rId4" imgW="455904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8276ECD-54D5-9EB0-8C75-49A723711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913" y="3184525"/>
                        <a:ext cx="10488612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1E15AC-678E-C0A5-7830-EF76B3805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05806"/>
              </p:ext>
            </p:extLst>
          </p:nvPr>
        </p:nvGraphicFramePr>
        <p:xfrm>
          <a:off x="750888" y="5143500"/>
          <a:ext cx="68945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431640" progId="Equation.DSMT4">
                  <p:embed/>
                </p:oleObj>
              </mc:Choice>
              <mc:Fallback>
                <p:oleObj name="Equation" r:id="rId6" imgW="29970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1E15AC-678E-C0A5-7830-EF76B3805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0888" y="5143500"/>
                        <a:ext cx="6894512" cy="98901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3989C0-1BD7-EAA8-B6E3-8BAA354D1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83381"/>
              </p:ext>
            </p:extLst>
          </p:nvPr>
        </p:nvGraphicFramePr>
        <p:xfrm>
          <a:off x="6969125" y="1472407"/>
          <a:ext cx="4384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634680" progId="Equation.DSMT4">
                  <p:embed/>
                </p:oleObj>
              </mc:Choice>
              <mc:Fallback>
                <p:oleObj name="Equation" r:id="rId8" imgW="190476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3989C0-1BD7-EAA8-B6E3-8BAA354D1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9125" y="1472407"/>
                        <a:ext cx="4384675" cy="145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892921-3FCF-25D9-1240-F0B354D6C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92754"/>
              </p:ext>
            </p:extLst>
          </p:nvPr>
        </p:nvGraphicFramePr>
        <p:xfrm>
          <a:off x="808038" y="1473200"/>
          <a:ext cx="45100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634680" progId="Equation.DSMT4">
                  <p:embed/>
                </p:oleObj>
              </mc:Choice>
              <mc:Fallback>
                <p:oleObj name="Equation" r:id="rId10" imgW="185400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892921-3FCF-25D9-1240-F0B354D6C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038" y="1473200"/>
                        <a:ext cx="4510087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7293383-EA0B-3367-2DE7-94F62E53D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33763"/>
              </p:ext>
            </p:extLst>
          </p:nvPr>
        </p:nvGraphicFramePr>
        <p:xfrm>
          <a:off x="8676353" y="5130803"/>
          <a:ext cx="27098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9905" imgH="983127" progId="Equation.DSMT4">
                  <p:embed/>
                </p:oleObj>
              </mc:Choice>
              <mc:Fallback>
                <p:oleObj name="Equation" r:id="rId12" imgW="2709905" imgH="983127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7293383-EA0B-3367-2DE7-94F62E53D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76353" y="5130803"/>
                        <a:ext cx="2709863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761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6B86AD-0633-7C52-03D9-BB16B6F32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Dimensional Helmholtz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CC36AD-9928-1E49-543E-71EAF5EDA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1006"/>
              </p:ext>
            </p:extLst>
          </p:nvPr>
        </p:nvGraphicFramePr>
        <p:xfrm>
          <a:off x="8778644" y="1530350"/>
          <a:ext cx="3001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53800" progId="Equation.DSMT4">
                  <p:embed/>
                </p:oleObj>
              </mc:Choice>
              <mc:Fallback>
                <p:oleObj name="Equation" r:id="rId2" imgW="10411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DCC36AD-9928-1E49-543E-71EAF5EDA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78644" y="1530350"/>
                        <a:ext cx="3001963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0F06FF-E4DC-A88E-4BE1-09455141C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94468"/>
              </p:ext>
            </p:extLst>
          </p:nvPr>
        </p:nvGraphicFramePr>
        <p:xfrm>
          <a:off x="1154113" y="1603375"/>
          <a:ext cx="25987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0F06FF-E4DC-A88E-4BE1-09455141C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4113" y="1603375"/>
                        <a:ext cx="25987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7047D6-FF7B-2B0A-D0CA-C6CE68BF7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369078"/>
              </p:ext>
            </p:extLst>
          </p:nvPr>
        </p:nvGraphicFramePr>
        <p:xfrm>
          <a:off x="161925" y="2339975"/>
          <a:ext cx="11868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37080" imgH="507960" progId="Equation.DSMT4">
                  <p:embed/>
                </p:oleObj>
              </mc:Choice>
              <mc:Fallback>
                <p:oleObj name="Equation" r:id="rId6" imgW="633708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B7047D6-FF7B-2B0A-D0CA-C6CE68BF7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25" y="2339975"/>
                        <a:ext cx="1186815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B037EE-AF04-F5EA-8EA3-AE8DD1C30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42269"/>
              </p:ext>
            </p:extLst>
          </p:nvPr>
        </p:nvGraphicFramePr>
        <p:xfrm>
          <a:off x="688975" y="5626100"/>
          <a:ext cx="41846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82400" progId="Equation.DSMT4">
                  <p:embed/>
                </p:oleObj>
              </mc:Choice>
              <mc:Fallback>
                <p:oleObj name="Equation" r:id="rId8" imgW="223488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B037EE-AF04-F5EA-8EA3-AE8DD1C308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975" y="5626100"/>
                        <a:ext cx="4184650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8CEDFC5-6A9A-B482-5943-D3457D87E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12113"/>
              </p:ext>
            </p:extLst>
          </p:nvPr>
        </p:nvGraphicFramePr>
        <p:xfrm>
          <a:off x="4576763" y="1600200"/>
          <a:ext cx="2744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8CEDFC5-6A9A-B482-5943-D3457D87E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6763" y="1600200"/>
                        <a:ext cx="27447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90E643-DF21-A02B-7335-8AE08821C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06631"/>
              </p:ext>
            </p:extLst>
          </p:nvPr>
        </p:nvGraphicFramePr>
        <p:xfrm>
          <a:off x="641350" y="4523377"/>
          <a:ext cx="42799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0" imgH="507960" progId="Equation.DSMT4">
                  <p:embed/>
                </p:oleObj>
              </mc:Choice>
              <mc:Fallback>
                <p:oleObj name="Equation" r:id="rId12" imgW="228600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90E643-DF21-A02B-7335-8AE08821C1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1350" y="4523377"/>
                        <a:ext cx="427990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6F4582-B6F8-CA4B-B685-54E26AC38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840"/>
              </p:ext>
            </p:extLst>
          </p:nvPr>
        </p:nvGraphicFramePr>
        <p:xfrm>
          <a:off x="665163" y="3468279"/>
          <a:ext cx="42322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440" imgH="482400" progId="Equation.DSMT4">
                  <p:embed/>
                </p:oleObj>
              </mc:Choice>
              <mc:Fallback>
                <p:oleObj name="Equation" r:id="rId14" imgW="226044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6F4582-B6F8-CA4B-B685-54E26AC38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163" y="3468279"/>
                        <a:ext cx="4232275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F137660-E0F6-0BC4-B9E5-007849CFC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21052"/>
              </p:ext>
            </p:extLst>
          </p:nvPr>
        </p:nvGraphicFramePr>
        <p:xfrm>
          <a:off x="6970713" y="5697538"/>
          <a:ext cx="3590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444240" progId="Equation.DSMT4">
                  <p:embed/>
                </p:oleObj>
              </mc:Choice>
              <mc:Fallback>
                <p:oleObj name="Equation" r:id="rId16" imgW="1917360" imgH="4442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F137660-E0F6-0BC4-B9E5-007849CFC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70713" y="5697538"/>
                        <a:ext cx="35909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F06F366-EED8-C608-878B-8F105DF3D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85648"/>
              </p:ext>
            </p:extLst>
          </p:nvPr>
        </p:nvGraphicFramePr>
        <p:xfrm>
          <a:off x="6970713" y="4617040"/>
          <a:ext cx="3660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55520" imgH="457200" progId="Equation.DSMT4">
                  <p:embed/>
                </p:oleObj>
              </mc:Choice>
              <mc:Fallback>
                <p:oleObj name="Equation" r:id="rId18" imgW="195552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F06F366-EED8-C608-878B-8F105DF3D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70713" y="4617040"/>
                        <a:ext cx="366077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9297773-B72B-634F-745F-1D362A5CA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37429"/>
              </p:ext>
            </p:extLst>
          </p:nvPr>
        </p:nvGraphicFramePr>
        <p:xfrm>
          <a:off x="6958806" y="3503998"/>
          <a:ext cx="36147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30320" imgH="444240" progId="Equation.DSMT4">
                  <p:embed/>
                </p:oleObj>
              </mc:Choice>
              <mc:Fallback>
                <p:oleObj name="Equation" r:id="rId20" imgW="1930320" imgH="4442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9297773-B72B-634F-745F-1D362A5CA0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58806" y="3503998"/>
                        <a:ext cx="3614737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3074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41C93D-1807-5A17-8995-2B53ECCDA1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474994E-DF15-EDE0-80C0-00C526ADACB4}"/>
              </a:ext>
            </a:extLst>
          </p:cNvPr>
          <p:cNvSpPr/>
          <p:nvPr/>
        </p:nvSpPr>
        <p:spPr>
          <a:xfrm>
            <a:off x="4301767" y="5358313"/>
            <a:ext cx="3476010" cy="1343844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0C2298E-3D09-0520-2E5E-FB237117D968}"/>
              </a:ext>
            </a:extLst>
          </p:cNvPr>
          <p:cNvSpPr/>
          <p:nvPr/>
        </p:nvSpPr>
        <p:spPr>
          <a:xfrm>
            <a:off x="8406543" y="4913890"/>
            <a:ext cx="3608476" cy="1764809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7CED467-AB7F-0B6B-EEF0-8F9CD4900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Dimensional Helmholtz Equ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B41A1B-74DC-1B76-1179-0A75A58FE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53"/>
              </p:ext>
            </p:extLst>
          </p:nvPr>
        </p:nvGraphicFramePr>
        <p:xfrm>
          <a:off x="702317" y="2123777"/>
          <a:ext cx="5393683" cy="124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444240" progId="Equation.DSMT4">
                  <p:embed/>
                </p:oleObj>
              </mc:Choice>
              <mc:Fallback>
                <p:oleObj name="Equation" r:id="rId2" imgW="19173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B41A1B-74DC-1B76-1179-0A75A58FE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2317" y="2123777"/>
                        <a:ext cx="5393683" cy="124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DB9D49-E164-CE39-1714-6CF88B58C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32979"/>
              </p:ext>
            </p:extLst>
          </p:nvPr>
        </p:nvGraphicFramePr>
        <p:xfrm>
          <a:off x="7383463" y="2460625"/>
          <a:ext cx="4295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53800" progId="Equation.DSMT4">
                  <p:embed/>
                </p:oleObj>
              </mc:Choice>
              <mc:Fallback>
                <p:oleObj name="Equation" r:id="rId4" imgW="16887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DB9D49-E164-CE39-1714-6CF88B58C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3463" y="2460625"/>
                        <a:ext cx="42957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F599D8-AB04-9C7B-1D83-CF0FDE617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12511"/>
              </p:ext>
            </p:extLst>
          </p:nvPr>
        </p:nvGraphicFramePr>
        <p:xfrm>
          <a:off x="792163" y="3692525"/>
          <a:ext cx="105346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482400" progId="Equation.DSMT4">
                  <p:embed/>
                </p:oleObj>
              </mc:Choice>
              <mc:Fallback>
                <p:oleObj name="Equation" r:id="rId6" imgW="56260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BF599D8-AB04-9C7B-1D83-CF0FDE6175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2163" y="3692525"/>
                        <a:ext cx="10534650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CEDB4EE-136B-1BFE-881F-52E5181DC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18079"/>
              </p:ext>
            </p:extLst>
          </p:nvPr>
        </p:nvGraphicFramePr>
        <p:xfrm>
          <a:off x="805656" y="5181979"/>
          <a:ext cx="3019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444240" progId="Equation.DSMT4">
                  <p:embed/>
                </p:oleObj>
              </mc:Choice>
              <mc:Fallback>
                <p:oleObj name="Equation" r:id="rId8" imgW="16128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CEDB4EE-136B-1BFE-881F-52E5181DC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5656" y="5181979"/>
                        <a:ext cx="30194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0FFFF6A-8531-9007-03B5-78897063A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976963"/>
              </p:ext>
            </p:extLst>
          </p:nvPr>
        </p:nvGraphicFramePr>
        <p:xfrm>
          <a:off x="4401689" y="5348686"/>
          <a:ext cx="3254515" cy="69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41200" progId="Equation.DSMT4">
                  <p:embed/>
                </p:oleObj>
              </mc:Choice>
              <mc:Fallback>
                <p:oleObj name="Equation" r:id="rId10" imgW="113004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0FFFF6A-8531-9007-03B5-78897063A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1689" y="5348686"/>
                        <a:ext cx="3254515" cy="69465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55003D2-BF74-AAC3-BADF-9FB544D51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773028"/>
              </p:ext>
            </p:extLst>
          </p:nvPr>
        </p:nvGraphicFramePr>
        <p:xfrm>
          <a:off x="9140806" y="4964444"/>
          <a:ext cx="2139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444240" progId="Equation.DSMT4">
                  <p:embed/>
                </p:oleObj>
              </mc:Choice>
              <mc:Fallback>
                <p:oleObj name="Equation" r:id="rId12" imgW="114300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55003D2-BF74-AAC3-BADF-9FB544D51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0806" y="4964444"/>
                        <a:ext cx="21399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FBC448-10D3-F2B6-5279-BB75DFFF6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72703"/>
              </p:ext>
            </p:extLst>
          </p:nvPr>
        </p:nvGraphicFramePr>
        <p:xfrm>
          <a:off x="4340839" y="5993621"/>
          <a:ext cx="3436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241200" progId="Equation.DSMT4">
                  <p:embed/>
                </p:oleObj>
              </mc:Choice>
              <mc:Fallback>
                <p:oleObj name="Equation" r:id="rId14" imgW="119376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8FBC448-10D3-F2B6-5279-BB75DFFF6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0839" y="5993621"/>
                        <a:ext cx="3436938" cy="6953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359B21-3E28-200E-6426-EBF6E62C5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21278"/>
              </p:ext>
            </p:extLst>
          </p:nvPr>
        </p:nvGraphicFramePr>
        <p:xfrm>
          <a:off x="722312" y="5990157"/>
          <a:ext cx="31861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720" imgH="444240" progId="Equation.DSMT4">
                  <p:embed/>
                </p:oleObj>
              </mc:Choice>
              <mc:Fallback>
                <p:oleObj name="Equation" r:id="rId16" imgW="170172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F359B21-3E28-200E-6426-EBF6E62C5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2312" y="5990157"/>
                        <a:ext cx="318611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BA0D203-005B-3BB1-363A-F334D7D86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80540"/>
              </p:ext>
            </p:extLst>
          </p:nvPr>
        </p:nvGraphicFramePr>
        <p:xfrm>
          <a:off x="5292346" y="4815234"/>
          <a:ext cx="1473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41200" progId="Equation.DSMT4">
                  <p:embed/>
                </p:oleObj>
              </mc:Choice>
              <mc:Fallback>
                <p:oleObj name="Equation" r:id="rId18" imgW="7873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BA0D203-005B-3BB1-363A-F334D7D86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92346" y="4815234"/>
                        <a:ext cx="14732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5B2FBD-3950-4B2F-ED44-514E38D2B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38993"/>
              </p:ext>
            </p:extLst>
          </p:nvPr>
        </p:nvGraphicFramePr>
        <p:xfrm>
          <a:off x="8421126" y="5800725"/>
          <a:ext cx="35909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7360" imgH="457200" progId="Equation.DSMT4">
                  <p:embed/>
                </p:oleObj>
              </mc:Choice>
              <mc:Fallback>
                <p:oleObj name="Equation" r:id="rId20" imgW="191736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5B2FBD-3950-4B2F-ED44-514E38D2B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21126" y="5800725"/>
                        <a:ext cx="359092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0088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23F03B-AE96-5433-8512-8C943B95E6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5549C-46E4-5275-64B4-84EC6966C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Propagation Constant*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ED140F-AA71-AE7A-2EA1-6B8E2F353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917897"/>
              </p:ext>
            </p:extLst>
          </p:nvPr>
        </p:nvGraphicFramePr>
        <p:xfrm>
          <a:off x="2800350" y="2611438"/>
          <a:ext cx="668813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91960" progId="Equation.DSMT4">
                  <p:embed/>
                </p:oleObj>
              </mc:Choice>
              <mc:Fallback>
                <p:oleObj name="Equation" r:id="rId2" imgW="14731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8ED140F-AA71-AE7A-2EA1-6B8E2F353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0350" y="2611438"/>
                        <a:ext cx="668813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llout: Line 4">
            <a:extLst>
              <a:ext uri="{FF2B5EF4-FFF2-40B4-BE49-F238E27FC236}">
                <a16:creationId xmlns:a16="http://schemas.microsoft.com/office/drawing/2014/main" id="{FE3374A9-A0E8-A6CD-8DDF-C5516D47412A}"/>
              </a:ext>
            </a:extLst>
          </p:cNvPr>
          <p:cNvSpPr/>
          <p:nvPr/>
        </p:nvSpPr>
        <p:spPr>
          <a:xfrm>
            <a:off x="174290" y="2420693"/>
            <a:ext cx="4378044" cy="382815"/>
          </a:xfrm>
          <a:prstGeom prst="borderCallout1">
            <a:avLst>
              <a:gd name="adj1" fmla="val 101595"/>
              <a:gd name="adj2" fmla="val 54255"/>
              <a:gd name="adj3" fmla="val 194144"/>
              <a:gd name="adj4" fmla="val 5871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propagation constant</a:t>
            </a:r>
          </a:p>
        </p:txBody>
      </p:sp>
      <p:sp>
        <p:nvSpPr>
          <p:cNvPr id="10" name="Callout: Line 9">
            <a:extLst>
              <a:ext uri="{FF2B5EF4-FFF2-40B4-BE49-F238E27FC236}">
                <a16:creationId xmlns:a16="http://schemas.microsoft.com/office/drawing/2014/main" id="{BF73319C-521A-1494-C728-B46F2601C256}"/>
              </a:ext>
            </a:extLst>
          </p:cNvPr>
          <p:cNvSpPr/>
          <p:nvPr/>
        </p:nvSpPr>
        <p:spPr>
          <a:xfrm>
            <a:off x="1679386" y="4112015"/>
            <a:ext cx="3689027" cy="382815"/>
          </a:xfrm>
          <a:prstGeom prst="borderCallout1">
            <a:avLst>
              <a:gd name="adj1" fmla="val -1143"/>
              <a:gd name="adj2" fmla="val 63197"/>
              <a:gd name="adj3" fmla="val -126907"/>
              <a:gd name="adj4" fmla="val 6844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uation constant (Np/m)</a:t>
            </a:r>
          </a:p>
        </p:txBody>
      </p:sp>
      <p:sp>
        <p:nvSpPr>
          <p:cNvPr id="14" name="Callout: Line 13">
            <a:extLst>
              <a:ext uri="{FF2B5EF4-FFF2-40B4-BE49-F238E27FC236}">
                <a16:creationId xmlns:a16="http://schemas.microsoft.com/office/drawing/2014/main" id="{3251B72C-64CD-9751-92D1-8B521EB11059}"/>
              </a:ext>
            </a:extLst>
          </p:cNvPr>
          <p:cNvSpPr/>
          <p:nvPr/>
        </p:nvSpPr>
        <p:spPr>
          <a:xfrm>
            <a:off x="3759875" y="5054763"/>
            <a:ext cx="3059757" cy="382815"/>
          </a:xfrm>
          <a:prstGeom prst="borderCallout1">
            <a:avLst>
              <a:gd name="adj1" fmla="val -1142"/>
              <a:gd name="adj2" fmla="val 52795"/>
              <a:gd name="adj3" fmla="val -368338"/>
              <a:gd name="adj4" fmla="val 6739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constant (rad/m)</a:t>
            </a:r>
          </a:p>
        </p:txBody>
      </p:sp>
      <p:sp>
        <p:nvSpPr>
          <p:cNvPr id="15" name="Callout: Line 14">
            <a:extLst>
              <a:ext uri="{FF2B5EF4-FFF2-40B4-BE49-F238E27FC236}">
                <a16:creationId xmlns:a16="http://schemas.microsoft.com/office/drawing/2014/main" id="{82222E3B-FCDC-E475-522F-A48E1A3857EF}"/>
              </a:ext>
            </a:extLst>
          </p:cNvPr>
          <p:cNvSpPr/>
          <p:nvPr/>
        </p:nvSpPr>
        <p:spPr>
          <a:xfrm>
            <a:off x="6955358" y="4148736"/>
            <a:ext cx="1883840" cy="382815"/>
          </a:xfrm>
          <a:prstGeom prst="borderCallout1">
            <a:avLst>
              <a:gd name="adj1" fmla="val -1142"/>
              <a:gd name="adj2" fmla="val 52795"/>
              <a:gd name="adj3" fmla="val -150023"/>
              <a:gd name="adj4" fmla="val 4360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number</a:t>
            </a:r>
          </a:p>
        </p:txBody>
      </p:sp>
      <p:sp>
        <p:nvSpPr>
          <p:cNvPr id="18" name="Callout: Line 17">
            <a:extLst>
              <a:ext uri="{FF2B5EF4-FFF2-40B4-BE49-F238E27FC236}">
                <a16:creationId xmlns:a16="http://schemas.microsoft.com/office/drawing/2014/main" id="{19C272C8-E06D-E42E-F0A0-03B7986EE205}"/>
              </a:ext>
            </a:extLst>
          </p:cNvPr>
          <p:cNvSpPr/>
          <p:nvPr/>
        </p:nvSpPr>
        <p:spPr>
          <a:xfrm>
            <a:off x="9226608" y="4315883"/>
            <a:ext cx="2768745" cy="382815"/>
          </a:xfrm>
          <a:prstGeom prst="borderCallout1">
            <a:avLst>
              <a:gd name="adj1" fmla="val 3995"/>
              <a:gd name="adj2" fmla="val 1658"/>
              <a:gd name="adj3" fmla="val -147455"/>
              <a:gd name="adj4" fmla="val -540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off wave number</a:t>
            </a:r>
          </a:p>
        </p:txBody>
      </p:sp>
    </p:spTree>
    <p:extLst>
      <p:ext uri="{BB962C8B-B14F-4D97-AF65-F5344CB8AC3E}">
        <p14:creationId xmlns:p14="http://schemas.microsoft.com/office/powerpoint/2010/main" val="40891318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80E9FE-D9D1-0E99-B5E6-75CA5923E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, TE, TM, and Hybrid Modes*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F6E44E-DB4C-5DB3-970A-8728EE34C5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91685" cy="4351338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and Magnetic (TEM) mode: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(TE) or H mode:                  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Magnetic (TM) or E mode:               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=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brid mode:                                                      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 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3822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49DF95-720A-F860-0A30-8C4DEB2AF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well Equations (Time Domain)*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064E54-31E4-A0E6-2922-0E94D7362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24740"/>
              </p:ext>
            </p:extLst>
          </p:nvPr>
        </p:nvGraphicFramePr>
        <p:xfrm>
          <a:off x="1592120" y="1987666"/>
          <a:ext cx="23415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80880" progId="Equation.DSMT4">
                  <p:embed/>
                </p:oleObj>
              </mc:Choice>
              <mc:Fallback>
                <p:oleObj name="Equation" r:id="rId2" imgW="81252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064E54-31E4-A0E6-2922-0E94D7362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2120" y="1987666"/>
                        <a:ext cx="2341562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5EBD3C-80CD-B4B7-3E55-79477B28E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980209"/>
              </p:ext>
            </p:extLst>
          </p:nvPr>
        </p:nvGraphicFramePr>
        <p:xfrm>
          <a:off x="1592120" y="3262653"/>
          <a:ext cx="28178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80880" progId="Equation.DSMT4">
                  <p:embed/>
                </p:oleObj>
              </mc:Choice>
              <mc:Fallback>
                <p:oleObj name="Equation" r:id="rId4" imgW="9777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5EBD3C-80CD-B4B7-3E55-79477B28E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2120" y="3262653"/>
                        <a:ext cx="2817812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955698-5D3D-D4DA-CB0E-33C35C365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40873"/>
              </p:ext>
            </p:extLst>
          </p:nvPr>
        </p:nvGraphicFramePr>
        <p:xfrm>
          <a:off x="1592120" y="4596823"/>
          <a:ext cx="16827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7955698-5D3D-D4DA-CB0E-33C35C3653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2120" y="4596823"/>
                        <a:ext cx="1682750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F26C777-AF55-D9D1-F23F-5552C722C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68333"/>
              </p:ext>
            </p:extLst>
          </p:nvPr>
        </p:nvGraphicFramePr>
        <p:xfrm>
          <a:off x="1592120" y="5577690"/>
          <a:ext cx="1536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177480" progId="Equation.DSMT4">
                  <p:embed/>
                </p:oleObj>
              </mc:Choice>
              <mc:Fallback>
                <p:oleObj name="Equation" r:id="rId8" imgW="5331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F26C777-AF55-D9D1-F23F-5552C722C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2120" y="5577690"/>
                        <a:ext cx="15367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99742C46-F291-BDF8-EC22-F8A7074D9ED4}"/>
              </a:ext>
            </a:extLst>
          </p:cNvPr>
          <p:cNvSpPr/>
          <p:nvPr/>
        </p:nvSpPr>
        <p:spPr>
          <a:xfrm>
            <a:off x="1438861" y="1883756"/>
            <a:ext cx="3155222" cy="432856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2C5DBD-650E-D229-B2AB-95255DB18A21}"/>
              </a:ext>
            </a:extLst>
          </p:cNvPr>
          <p:cNvSpPr txBox="1"/>
          <p:nvPr/>
        </p:nvSpPr>
        <p:spPr>
          <a:xfrm>
            <a:off x="7441373" y="1883756"/>
            <a:ext cx="34563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ity equation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936D73E-1480-8631-1E44-569BDEAF2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78541"/>
              </p:ext>
            </p:extLst>
          </p:nvPr>
        </p:nvGraphicFramePr>
        <p:xfrm>
          <a:off x="8099364" y="2536941"/>
          <a:ext cx="23050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380880" progId="Equation.DSMT4">
                  <p:embed/>
                </p:oleObj>
              </mc:Choice>
              <mc:Fallback>
                <p:oleObj name="Equation" r:id="rId10" imgW="799920" imgH="380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936D73E-1480-8631-1E44-569BDEAF2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99364" y="2536941"/>
                        <a:ext cx="2305050" cy="10985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llout: Line 2">
            <a:extLst>
              <a:ext uri="{FF2B5EF4-FFF2-40B4-BE49-F238E27FC236}">
                <a16:creationId xmlns:a16="http://schemas.microsoft.com/office/drawing/2014/main" id="{7A44921B-850B-20D4-C382-56ECB870BE93}"/>
              </a:ext>
            </a:extLst>
          </p:cNvPr>
          <p:cNvSpPr/>
          <p:nvPr/>
        </p:nvSpPr>
        <p:spPr>
          <a:xfrm>
            <a:off x="235974" y="1431688"/>
            <a:ext cx="3146323" cy="517999"/>
          </a:xfrm>
          <a:prstGeom prst="borderCallout1">
            <a:avLst>
              <a:gd name="adj1" fmla="val 101510"/>
              <a:gd name="adj2" fmla="val 65081"/>
              <a:gd name="adj3" fmla="val 171464"/>
              <a:gd name="adj4" fmla="val 6904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 intensity (V/m)</a:t>
            </a:r>
          </a:p>
        </p:txBody>
      </p:sp>
      <p:sp>
        <p:nvSpPr>
          <p:cNvPr id="4" name="Callout: Line 3">
            <a:extLst>
              <a:ext uri="{FF2B5EF4-FFF2-40B4-BE49-F238E27FC236}">
                <a16:creationId xmlns:a16="http://schemas.microsoft.com/office/drawing/2014/main" id="{89E3C8F7-77A8-CB61-FC9B-E0C2CA2FF345}"/>
              </a:ext>
            </a:extLst>
          </p:cNvPr>
          <p:cNvSpPr/>
          <p:nvPr/>
        </p:nvSpPr>
        <p:spPr>
          <a:xfrm>
            <a:off x="3493766" y="1430741"/>
            <a:ext cx="2817812" cy="517999"/>
          </a:xfrm>
          <a:prstGeom prst="borderCallout1">
            <a:avLst>
              <a:gd name="adj1" fmla="val 103408"/>
              <a:gd name="adj2" fmla="val 22230"/>
              <a:gd name="adj3" fmla="val 139196"/>
              <a:gd name="adj4" fmla="val 1372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flux density (T)</a:t>
            </a:r>
          </a:p>
        </p:txBody>
      </p:sp>
      <p:sp>
        <p:nvSpPr>
          <p:cNvPr id="5" name="Callout: Line 4">
            <a:extLst>
              <a:ext uri="{FF2B5EF4-FFF2-40B4-BE49-F238E27FC236}">
                <a16:creationId xmlns:a16="http://schemas.microsoft.com/office/drawing/2014/main" id="{57B4450F-2326-3274-2422-CD6492444AEC}"/>
              </a:ext>
            </a:extLst>
          </p:cNvPr>
          <p:cNvSpPr/>
          <p:nvPr/>
        </p:nvSpPr>
        <p:spPr>
          <a:xfrm>
            <a:off x="12799" y="2865195"/>
            <a:ext cx="3313350" cy="517999"/>
          </a:xfrm>
          <a:prstGeom prst="borderCallout1">
            <a:avLst>
              <a:gd name="adj1" fmla="val 99611"/>
              <a:gd name="adj2" fmla="val 72528"/>
              <a:gd name="adj3" fmla="val 139196"/>
              <a:gd name="adj4" fmla="val 7368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 intensity (A/m)</a:t>
            </a:r>
          </a:p>
        </p:txBody>
      </p:sp>
      <p:sp>
        <p:nvSpPr>
          <p:cNvPr id="10" name="Callout: Line 9">
            <a:extLst>
              <a:ext uri="{FF2B5EF4-FFF2-40B4-BE49-F238E27FC236}">
                <a16:creationId xmlns:a16="http://schemas.microsoft.com/office/drawing/2014/main" id="{F865D378-7E47-898B-7D22-5F6F450405B7}"/>
              </a:ext>
            </a:extLst>
          </p:cNvPr>
          <p:cNvSpPr/>
          <p:nvPr/>
        </p:nvSpPr>
        <p:spPr>
          <a:xfrm>
            <a:off x="3675315" y="4390674"/>
            <a:ext cx="2528840" cy="517999"/>
          </a:xfrm>
          <a:prstGeom prst="borderCallout1">
            <a:avLst>
              <a:gd name="adj1" fmla="val 4705"/>
              <a:gd name="adj2" fmla="val 154"/>
              <a:gd name="adj3" fmla="val -62006"/>
              <a:gd name="adj4" fmla="val -1460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density (A/m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Callout: Line 10">
            <a:extLst>
              <a:ext uri="{FF2B5EF4-FFF2-40B4-BE49-F238E27FC236}">
                <a16:creationId xmlns:a16="http://schemas.microsoft.com/office/drawing/2014/main" id="{24F3C91C-850D-2C3A-A9D4-28AC9B22A97C}"/>
              </a:ext>
            </a:extLst>
          </p:cNvPr>
          <p:cNvSpPr/>
          <p:nvPr/>
        </p:nvSpPr>
        <p:spPr>
          <a:xfrm>
            <a:off x="3703287" y="5266365"/>
            <a:ext cx="2500867" cy="517999"/>
          </a:xfrm>
          <a:prstGeom prst="borderCallout1">
            <a:avLst>
              <a:gd name="adj1" fmla="val 48361"/>
              <a:gd name="adj2" fmla="val 154"/>
              <a:gd name="adj3" fmla="val -46820"/>
              <a:gd name="adj4" fmla="val -2271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e density (C/m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Callout: Line 13">
            <a:extLst>
              <a:ext uri="{FF2B5EF4-FFF2-40B4-BE49-F238E27FC236}">
                <a16:creationId xmlns:a16="http://schemas.microsoft.com/office/drawing/2014/main" id="{75A5B351-0E3E-786D-8BD3-7AD23EE61A52}"/>
              </a:ext>
            </a:extLst>
          </p:cNvPr>
          <p:cNvSpPr/>
          <p:nvPr/>
        </p:nvSpPr>
        <p:spPr>
          <a:xfrm>
            <a:off x="4580733" y="2708513"/>
            <a:ext cx="3019599" cy="517999"/>
          </a:xfrm>
          <a:prstGeom prst="borderCallout1">
            <a:avLst>
              <a:gd name="adj1" fmla="val 103408"/>
              <a:gd name="adj2" fmla="val 13654"/>
              <a:gd name="adj3" fmla="val 144890"/>
              <a:gd name="adj4" fmla="val -785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flux density (C/m</a:t>
            </a:r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017330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7C672C-DAD5-16E6-BA9D-58EF9D79B5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FB68F-0BFF-F458-3DBE-DDDD4A5472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and Magnetic (TEM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000B55-3BC8-6271-EF06-6DBA27FD9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61427"/>
              </p:ext>
            </p:extLst>
          </p:nvPr>
        </p:nvGraphicFramePr>
        <p:xfrm>
          <a:off x="3857366" y="1865036"/>
          <a:ext cx="12461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28600" progId="Equation.DSMT4">
                  <p:embed/>
                </p:oleObj>
              </mc:Choice>
              <mc:Fallback>
                <p:oleObj name="Equation" r:id="rId2" imgW="4316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A000B55-3BC8-6271-EF06-6DBA27FD9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7366" y="1865036"/>
                        <a:ext cx="1246188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BAADE65-D676-204B-E8C4-B683A8F20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63738"/>
              </p:ext>
            </p:extLst>
          </p:nvPr>
        </p:nvGraphicFramePr>
        <p:xfrm>
          <a:off x="6095999" y="1870720"/>
          <a:ext cx="13192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BAADE65-D676-204B-E8C4-B683A8F20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5999" y="1870720"/>
                        <a:ext cx="13192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2468D03-D0B4-B101-B880-0D755C8B4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71120"/>
              </p:ext>
            </p:extLst>
          </p:nvPr>
        </p:nvGraphicFramePr>
        <p:xfrm>
          <a:off x="1257300" y="4449763"/>
          <a:ext cx="100568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92360" imgH="431640" progId="Equation.DSMT4">
                  <p:embed/>
                </p:oleObj>
              </mc:Choice>
              <mc:Fallback>
                <p:oleObj name="Equation" r:id="rId6" imgW="34923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2468D03-D0B4-B101-B880-0D755C8B4B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7300" y="4449763"/>
                        <a:ext cx="10056813" cy="1243012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4E8E64E-151B-BC5B-799D-71CB328C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39100"/>
              </p:ext>
            </p:extLst>
          </p:nvPr>
        </p:nvGraphicFramePr>
        <p:xfrm>
          <a:off x="1420813" y="3003550"/>
          <a:ext cx="97282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77880" imgH="431640" progId="Equation.DSMT4">
                  <p:embed/>
                </p:oleObj>
              </mc:Choice>
              <mc:Fallback>
                <p:oleObj name="Equation" r:id="rId8" imgW="337788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4E8E64E-151B-BC5B-799D-71CB328C0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0813" y="3003550"/>
                        <a:ext cx="9728200" cy="1243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2655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470DEF-ECA0-C18B-84A2-B7C834F8EB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C94E7-68E4-80A6-FD9D-D58FAE99AE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and Magnetic (TEM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B92189-8340-4095-AF9A-BE3566E3F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91237"/>
              </p:ext>
            </p:extLst>
          </p:nvPr>
        </p:nvGraphicFramePr>
        <p:xfrm>
          <a:off x="5357813" y="1822450"/>
          <a:ext cx="25987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03040" progId="Equation.DSMT4">
                  <p:embed/>
                </p:oleObj>
              </mc:Choice>
              <mc:Fallback>
                <p:oleObj name="Equation" r:id="rId2" imgW="9014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B92189-8340-4095-AF9A-BE3566E3F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7813" y="1822450"/>
                        <a:ext cx="25987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0C7815A-197F-7116-C418-3B67F2675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27667"/>
              </p:ext>
            </p:extLst>
          </p:nvPr>
        </p:nvGraphicFramePr>
        <p:xfrm>
          <a:off x="215106" y="1731196"/>
          <a:ext cx="12461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0C7815A-197F-7116-C418-3B67F2675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106" y="1731196"/>
                        <a:ext cx="1246188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FD1E7D-C6CB-6B2B-7710-270B96382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42175"/>
              </p:ext>
            </p:extLst>
          </p:nvPr>
        </p:nvGraphicFramePr>
        <p:xfrm>
          <a:off x="1920046" y="1731965"/>
          <a:ext cx="2562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FD1E7D-C6CB-6B2B-7710-270B96382B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0046" y="1731965"/>
                        <a:ext cx="256222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E5423E-BE30-764A-541A-6DB6C8014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4705"/>
              </p:ext>
            </p:extLst>
          </p:nvPr>
        </p:nvGraphicFramePr>
        <p:xfrm>
          <a:off x="1798144" y="2590976"/>
          <a:ext cx="8595712" cy="99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94160" imgH="507960" progId="Equation.DSMT4">
                  <p:embed/>
                </p:oleObj>
              </mc:Choice>
              <mc:Fallback>
                <p:oleObj name="Equation" r:id="rId8" imgW="439416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E5423E-BE30-764A-541A-6DB6C8014A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8144" y="2590976"/>
                        <a:ext cx="8595712" cy="993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2989C6-DB11-57EF-0467-BBBB68189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26449"/>
              </p:ext>
            </p:extLst>
          </p:nvPr>
        </p:nvGraphicFramePr>
        <p:xfrm>
          <a:off x="2227263" y="3797300"/>
          <a:ext cx="3378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253800" progId="Equation.DSMT4">
                  <p:embed/>
                </p:oleObj>
              </mc:Choice>
              <mc:Fallback>
                <p:oleObj name="Equation" r:id="rId10" imgW="16887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C2989C6-DB11-57EF-0467-BBBB68189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27263" y="3797300"/>
                        <a:ext cx="33782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0928E3-080B-051A-ACA6-589AD5BE4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99419"/>
              </p:ext>
            </p:extLst>
          </p:nvPr>
        </p:nvGraphicFramePr>
        <p:xfrm>
          <a:off x="6083300" y="3797300"/>
          <a:ext cx="3403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253800" progId="Equation.DSMT4">
                  <p:embed/>
                </p:oleObj>
              </mc:Choice>
              <mc:Fallback>
                <p:oleObj name="Equation" r:id="rId12" imgW="17017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0928E3-080B-051A-ACA6-589AD5BE4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3300" y="3797300"/>
                        <a:ext cx="34036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BD344D-29B3-7075-0A26-7AF5751B2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32954"/>
              </p:ext>
            </p:extLst>
          </p:nvPr>
        </p:nvGraphicFramePr>
        <p:xfrm>
          <a:off x="8897938" y="1768475"/>
          <a:ext cx="2963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41200" progId="Equation.DSMT4">
                  <p:embed/>
                </p:oleObj>
              </mc:Choice>
              <mc:Fallback>
                <p:oleObj name="Equation" r:id="rId14" imgW="102852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FBD344D-29B3-7075-0A26-7AF5751B2A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97938" y="1768475"/>
                        <a:ext cx="29638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AEEB007-6B90-8E01-C1BA-7330FDF05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097"/>
              </p:ext>
            </p:extLst>
          </p:nvPr>
        </p:nvGraphicFramePr>
        <p:xfrm>
          <a:off x="542925" y="4459288"/>
          <a:ext cx="11106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676840" imgH="507960" progId="Equation.DSMT4">
                  <p:embed/>
                </p:oleObj>
              </mc:Choice>
              <mc:Fallback>
                <p:oleObj name="Equation" r:id="rId16" imgW="567684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AEEB007-6B90-8E01-C1BA-7330FDF05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2925" y="4459288"/>
                        <a:ext cx="11106150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1271CF-E8A3-5828-39D2-489DDCF20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11063"/>
              </p:ext>
            </p:extLst>
          </p:nvPr>
        </p:nvGraphicFramePr>
        <p:xfrm>
          <a:off x="372423" y="5693334"/>
          <a:ext cx="51927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54280" imgH="507960" progId="Equation.DSMT4">
                  <p:embed/>
                </p:oleObj>
              </mc:Choice>
              <mc:Fallback>
                <p:oleObj name="Equation" r:id="rId18" imgW="265428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C1271CF-E8A3-5828-39D2-489DDCF20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423" y="5693334"/>
                        <a:ext cx="5192713" cy="9937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F1B482-C3B8-3DB9-5025-653CC6577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1063"/>
              </p:ext>
            </p:extLst>
          </p:nvPr>
        </p:nvGraphicFramePr>
        <p:xfrm>
          <a:off x="6226482" y="5676900"/>
          <a:ext cx="5416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68400" imgH="507960" progId="Equation.DSMT4">
                  <p:embed/>
                </p:oleObj>
              </mc:Choice>
              <mc:Fallback>
                <p:oleObj name="Equation" r:id="rId20" imgW="276840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5F1B482-C3B8-3DB9-5025-653CC6577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26482" y="5676900"/>
                        <a:ext cx="5416550" cy="9937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631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B7B43A-200C-0B34-359F-3B616696E7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1CB3B-823A-8121-000E-9DC4AAA3C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and Magnetic (TEM)*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700A6D-BBEB-CC1F-D26C-F6CEE08EF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25429"/>
              </p:ext>
            </p:extLst>
          </p:nvPr>
        </p:nvGraphicFramePr>
        <p:xfrm>
          <a:off x="372423" y="1553948"/>
          <a:ext cx="51927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507960" progId="Equation.DSMT4">
                  <p:embed/>
                </p:oleObj>
              </mc:Choice>
              <mc:Fallback>
                <p:oleObj name="Equation" r:id="rId2" imgW="265428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700A6D-BBEB-CC1F-D26C-F6CEE08EF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423" y="1553948"/>
                        <a:ext cx="5192713" cy="9937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690A056-668E-E799-BB57-10F711C76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37402"/>
              </p:ext>
            </p:extLst>
          </p:nvPr>
        </p:nvGraphicFramePr>
        <p:xfrm>
          <a:off x="372423" y="4474128"/>
          <a:ext cx="5416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507960" progId="Equation.DSMT4">
                  <p:embed/>
                </p:oleObj>
              </mc:Choice>
              <mc:Fallback>
                <p:oleObj name="Equation" r:id="rId4" imgW="276840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690A056-668E-E799-BB57-10F711C76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423" y="4474128"/>
                        <a:ext cx="5416550" cy="9937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B2A994E-75C9-E318-ED43-06BCAA921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67427"/>
              </p:ext>
            </p:extLst>
          </p:nvPr>
        </p:nvGraphicFramePr>
        <p:xfrm>
          <a:off x="7536021" y="2197100"/>
          <a:ext cx="4397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B2A994E-75C9-E318-ED43-06BCAA921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6021" y="2197100"/>
                        <a:ext cx="4397375" cy="990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1B2CDA-CF28-CFBE-97BC-9EC0AB191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87413"/>
              </p:ext>
            </p:extLst>
          </p:nvPr>
        </p:nvGraphicFramePr>
        <p:xfrm>
          <a:off x="1015280" y="2692145"/>
          <a:ext cx="3906997" cy="56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28600" progId="Equation.DSMT4">
                  <p:embed/>
                </p:oleObj>
              </mc:Choice>
              <mc:Fallback>
                <p:oleObj name="Equation" r:id="rId8" imgW="158724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1B2CDA-CF28-CFBE-97BC-9EC0AB191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5280" y="2692145"/>
                        <a:ext cx="3906997" cy="56330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FEBCC3-7D53-8DD3-A0D8-F0AD18431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27974"/>
              </p:ext>
            </p:extLst>
          </p:nvPr>
        </p:nvGraphicFramePr>
        <p:xfrm>
          <a:off x="454025" y="5611813"/>
          <a:ext cx="52530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253800" progId="Equation.DSMT4">
                  <p:embed/>
                </p:oleObj>
              </mc:Choice>
              <mc:Fallback>
                <p:oleObj name="Equation" r:id="rId10" imgW="21333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FEBCC3-7D53-8DD3-A0D8-F0AD18431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025" y="5611813"/>
                        <a:ext cx="5253038" cy="6254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Right 6">
            <a:extLst>
              <a:ext uri="{FF2B5EF4-FFF2-40B4-BE49-F238E27FC236}">
                <a16:creationId xmlns:a16="http://schemas.microsoft.com/office/drawing/2014/main" id="{DDD4AE6B-E82E-7A17-1915-E7F44F60FD5E}"/>
              </a:ext>
            </a:extLst>
          </p:cNvPr>
          <p:cNvSpPr/>
          <p:nvPr/>
        </p:nvSpPr>
        <p:spPr>
          <a:xfrm>
            <a:off x="6173590" y="2096345"/>
            <a:ext cx="1150296" cy="119159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634B8425-CF84-F98D-2564-DEE39255BE42}"/>
              </a:ext>
            </a:extLst>
          </p:cNvPr>
          <p:cNvSpPr/>
          <p:nvPr/>
        </p:nvSpPr>
        <p:spPr>
          <a:xfrm>
            <a:off x="6173590" y="5018282"/>
            <a:ext cx="1150296" cy="119159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F92018-0DF1-AAAC-8D92-A4F6CA0D343A}"/>
              </a:ext>
            </a:extLst>
          </p:cNvPr>
          <p:cNvSpPr txBox="1"/>
          <p:nvPr/>
        </p:nvSpPr>
        <p:spPr>
          <a:xfrm>
            <a:off x="8397541" y="5319937"/>
            <a:ext cx="29562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s conductor</a:t>
            </a:r>
          </a:p>
        </p:txBody>
      </p:sp>
    </p:spTree>
    <p:extLst>
      <p:ext uri="{BB962C8B-B14F-4D97-AF65-F5344CB8AC3E}">
        <p14:creationId xmlns:p14="http://schemas.microsoft.com/office/powerpoint/2010/main" val="35366840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336D84-FBA0-0CD4-CEB5-4CC5E65F96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E44CB-E2E2-1704-8DA1-39A6931C0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and Magnetic (TEM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4464BA-65DD-CEC8-BF19-64C1891A5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20487"/>
              </p:ext>
            </p:extLst>
          </p:nvPr>
        </p:nvGraphicFramePr>
        <p:xfrm>
          <a:off x="1017588" y="1395413"/>
          <a:ext cx="10156825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965160" progId="Equation.DSMT4">
                  <p:embed/>
                </p:oleObj>
              </mc:Choice>
              <mc:Fallback>
                <p:oleObj name="Equation" r:id="rId2" imgW="412740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E4464BA-65DD-CEC8-BF19-64C1891A5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7588" y="1395413"/>
                        <a:ext cx="10156825" cy="23796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AEA8E23-43B3-7639-0EC6-A614AB8F9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96771"/>
              </p:ext>
            </p:extLst>
          </p:nvPr>
        </p:nvGraphicFramePr>
        <p:xfrm>
          <a:off x="812800" y="4111625"/>
          <a:ext cx="10566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279360" progId="Equation.DSMT4">
                  <p:embed/>
                </p:oleObj>
              </mc:Choice>
              <mc:Fallback>
                <p:oleObj name="Equation" r:id="rId4" imgW="42922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AEA8E23-43B3-7639-0EC6-A614AB8F9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800" y="4111625"/>
                        <a:ext cx="10566400" cy="6889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2465F4-D435-9B89-4A6D-D3576033F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44121"/>
              </p:ext>
            </p:extLst>
          </p:nvPr>
        </p:nvGraphicFramePr>
        <p:xfrm>
          <a:off x="2198688" y="5113338"/>
          <a:ext cx="31257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E2465F4-D435-9B89-4A6D-D3576033F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8688" y="5113338"/>
                        <a:ext cx="3125787" cy="5635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FEF9C95-B89F-2DE6-CEFE-59A2425B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47825"/>
              </p:ext>
            </p:extLst>
          </p:nvPr>
        </p:nvGraphicFramePr>
        <p:xfrm>
          <a:off x="6568817" y="4800499"/>
          <a:ext cx="5032376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82400" progId="Equation.DSMT4">
                  <p:embed/>
                </p:oleObj>
              </mc:Choice>
              <mc:Fallback>
                <p:oleObj name="Equation" r:id="rId8" imgW="204444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FEF9C95-B89F-2DE6-CEFE-59A2425B2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8817" y="4800499"/>
                        <a:ext cx="5032376" cy="11890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F90C59-1905-1BB3-C9C6-5BE287DC0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14513"/>
              </p:ext>
            </p:extLst>
          </p:nvPr>
        </p:nvGraphicFramePr>
        <p:xfrm>
          <a:off x="2388222" y="5605656"/>
          <a:ext cx="2746460" cy="117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19040" progId="Equation.DSMT4">
                  <p:embed/>
                </p:oleObj>
              </mc:Choice>
              <mc:Fallback>
                <p:oleObj name="Equation" r:id="rId10" imgW="97776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5F90C59-1905-1BB3-C9C6-5BE287DC0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8222" y="5605656"/>
                        <a:ext cx="2746460" cy="117938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6098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619EC5-8EC3-E65F-1C84-9CFCA27D7E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7F2B5F-0A1F-956D-AA4F-0F972599A2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Electric (TE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575BFB-3E4D-4BD6-2D09-DE684AE3C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66854"/>
              </p:ext>
            </p:extLst>
          </p:nvPr>
        </p:nvGraphicFramePr>
        <p:xfrm>
          <a:off x="5680410" y="1543917"/>
          <a:ext cx="2139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44240" progId="Equation.DSMT4">
                  <p:embed/>
                </p:oleObj>
              </mc:Choice>
              <mc:Fallback>
                <p:oleObj name="Equation" r:id="rId2" imgW="114300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575BFB-3E4D-4BD6-2D09-DE684AE3C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80410" y="1543917"/>
                        <a:ext cx="21399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F732FD-701E-69C5-BF19-6EE5CD3BD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32919"/>
              </p:ext>
            </p:extLst>
          </p:nvPr>
        </p:nvGraphicFramePr>
        <p:xfrm>
          <a:off x="1017535" y="1543917"/>
          <a:ext cx="3436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41200" progId="Equation.DSMT4">
                  <p:embed/>
                </p:oleObj>
              </mc:Choice>
              <mc:Fallback>
                <p:oleObj name="Equation" r:id="rId4" imgW="11937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1F732FD-701E-69C5-BF19-6EE5CD3BDC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7535" y="1543917"/>
                        <a:ext cx="3436938" cy="6953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8AB698-B6C6-4657-FAED-6849DE003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10196"/>
              </p:ext>
            </p:extLst>
          </p:nvPr>
        </p:nvGraphicFramePr>
        <p:xfrm>
          <a:off x="9015413" y="1655763"/>
          <a:ext cx="190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8AB698-B6C6-4657-FAED-6849DE003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5413" y="1655763"/>
                        <a:ext cx="1905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6EC489A-8492-2113-4E4B-48BFA763D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43724"/>
              </p:ext>
            </p:extLst>
          </p:nvPr>
        </p:nvGraphicFramePr>
        <p:xfrm>
          <a:off x="981075" y="3900488"/>
          <a:ext cx="32543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31640" progId="Equation.DSMT4">
                  <p:embed/>
                </p:oleObj>
              </mc:Choice>
              <mc:Fallback>
                <p:oleObj name="Equation" r:id="rId8" imgW="11300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6EC489A-8492-2113-4E4B-48BFA763D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1075" y="3900488"/>
                        <a:ext cx="3254375" cy="1243012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24BDFF7-FD00-316D-AA80-5EBD0C596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86193"/>
              </p:ext>
            </p:extLst>
          </p:nvPr>
        </p:nvGraphicFramePr>
        <p:xfrm>
          <a:off x="1017535" y="2656944"/>
          <a:ext cx="37671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431640" progId="Equation.DSMT4">
                  <p:embed/>
                </p:oleObj>
              </mc:Choice>
              <mc:Fallback>
                <p:oleObj name="Equation" r:id="rId10" imgW="13078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24BDFF7-FD00-316D-AA80-5EBD0C596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7535" y="2656944"/>
                        <a:ext cx="3767138" cy="1243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727D49-1BCA-FFE9-7C4E-B496EF7F8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78198"/>
              </p:ext>
            </p:extLst>
          </p:nvPr>
        </p:nvGraphicFramePr>
        <p:xfrm>
          <a:off x="6229685" y="3146840"/>
          <a:ext cx="3181350" cy="124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431640" progId="Equation.DSMT4">
                  <p:embed/>
                </p:oleObj>
              </mc:Choice>
              <mc:Fallback>
                <p:oleObj name="Equation" r:id="rId12" imgW="110484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3727D49-1BCA-FFE9-7C4E-B496EF7F8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9685" y="3146840"/>
                        <a:ext cx="3181350" cy="124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824F181-3971-902A-C9A1-A62E0E350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87419"/>
              </p:ext>
            </p:extLst>
          </p:nvPr>
        </p:nvGraphicFramePr>
        <p:xfrm>
          <a:off x="6673850" y="4710113"/>
          <a:ext cx="17922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419040" progId="Equation.DSMT4">
                  <p:embed/>
                </p:oleObj>
              </mc:Choice>
              <mc:Fallback>
                <p:oleObj name="Equation" r:id="rId14" imgW="62208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824F181-3971-902A-C9A1-A62E0E350C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73850" y="4710113"/>
                        <a:ext cx="1792288" cy="12065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1003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11F4CD-BE88-B9D5-A904-53391827A0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F70304-9745-4E1F-DF71-7B075169B9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Magnetic (TM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6F53B40-0C7F-7B80-200C-5E9AC6BD7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410" y="1543917"/>
          <a:ext cx="2139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44240" progId="Equation.DSMT4">
                  <p:embed/>
                </p:oleObj>
              </mc:Choice>
              <mc:Fallback>
                <p:oleObj name="Equation" r:id="rId2" imgW="114300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6F53B40-0C7F-7B80-200C-5E9AC6BD7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80410" y="1543917"/>
                        <a:ext cx="21399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B93C58-952B-C35D-4897-2A4528CA3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097025"/>
              </p:ext>
            </p:extLst>
          </p:nvPr>
        </p:nvGraphicFramePr>
        <p:xfrm>
          <a:off x="1108075" y="1544638"/>
          <a:ext cx="3254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41200" progId="Equation.DSMT4">
                  <p:embed/>
                </p:oleObj>
              </mc:Choice>
              <mc:Fallback>
                <p:oleObj name="Equation" r:id="rId4" imgW="11300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7B93C58-952B-C35D-4897-2A4528CA3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8075" y="1544638"/>
                        <a:ext cx="3254375" cy="6953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C41596-456D-ABB4-9D2B-3122F4A1C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15370"/>
              </p:ext>
            </p:extLst>
          </p:nvPr>
        </p:nvGraphicFramePr>
        <p:xfrm>
          <a:off x="9015413" y="1655763"/>
          <a:ext cx="190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C41596-456D-ABB4-9D2B-3122F4A1C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5413" y="1655763"/>
                        <a:ext cx="1905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7E5EF5F-731F-968C-B10C-1D945587E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72456"/>
              </p:ext>
            </p:extLst>
          </p:nvPr>
        </p:nvGraphicFramePr>
        <p:xfrm>
          <a:off x="6192838" y="3146425"/>
          <a:ext cx="32543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31640" progId="Equation.DSMT4">
                  <p:embed/>
                </p:oleObj>
              </mc:Choice>
              <mc:Fallback>
                <p:oleObj name="Equation" r:id="rId8" imgW="113004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7E5EF5F-731F-968C-B10C-1D945587E4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2838" y="3146425"/>
                        <a:ext cx="325437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66AAE4-31F1-A418-B96F-95AA757C6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0789"/>
              </p:ext>
            </p:extLst>
          </p:nvPr>
        </p:nvGraphicFramePr>
        <p:xfrm>
          <a:off x="6656388" y="4746625"/>
          <a:ext cx="18288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D66AAE4-31F1-A418-B96F-95AA757C6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6388" y="4746625"/>
                        <a:ext cx="1828800" cy="11334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032E25-0290-9C8D-275D-BF47B99E9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3500"/>
              </p:ext>
            </p:extLst>
          </p:nvPr>
        </p:nvGraphicFramePr>
        <p:xfrm>
          <a:off x="1108075" y="4182448"/>
          <a:ext cx="40227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431640" progId="Equation.DSMT4">
                  <p:embed/>
                </p:oleObj>
              </mc:Choice>
              <mc:Fallback>
                <p:oleObj name="Equation" r:id="rId12" imgW="13968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032E25-0290-9C8D-275D-BF47B99E9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8075" y="4182448"/>
                        <a:ext cx="4022725" cy="1243012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1022BA-C254-3F8A-53BE-47A36CBD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64565"/>
              </p:ext>
            </p:extLst>
          </p:nvPr>
        </p:nvGraphicFramePr>
        <p:xfrm>
          <a:off x="1074738" y="2798763"/>
          <a:ext cx="31083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431640" progId="Equation.DSMT4">
                  <p:embed/>
                </p:oleObj>
              </mc:Choice>
              <mc:Fallback>
                <p:oleObj name="Equation" r:id="rId14" imgW="10792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A1022BA-C254-3F8A-53BE-47A36CBDA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4738" y="2798763"/>
                        <a:ext cx="3108325" cy="12430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488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A3F0FE-7D0E-A628-B2FF-7B9602B2D5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F8CE1-F5AB-B0AC-F557-1F433AA272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80792" cy="13255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toff Frequency*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F3803-FC5A-3945-5457-415CCB572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66931"/>
              </p:ext>
            </p:extLst>
          </p:nvPr>
        </p:nvGraphicFramePr>
        <p:xfrm>
          <a:off x="4592638" y="1651000"/>
          <a:ext cx="30718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91960" progId="Equation.DSMT4">
                  <p:embed/>
                </p:oleObj>
              </mc:Choice>
              <mc:Fallback>
                <p:oleObj name="Equation" r:id="rId2" imgW="106668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F3803-FC5A-3945-5457-415CCB572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2638" y="1651000"/>
                        <a:ext cx="3071812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D55F79-FEE6-22FE-3797-9222D5022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378" y="2610668"/>
          <a:ext cx="4937242" cy="73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D55F79-FEE6-22FE-3797-9222D5022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7378" y="2610668"/>
                        <a:ext cx="4937242" cy="730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8362F5-C915-485F-A8B7-586E791AD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2183" y="3968282"/>
          <a:ext cx="3432823" cy="187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44240" progId="Equation.DSMT4">
                  <p:embed/>
                </p:oleObj>
              </mc:Choice>
              <mc:Fallback>
                <p:oleObj name="Equation" r:id="rId6" imgW="8125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E8362F5-C915-485F-A8B7-586E791AD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183" y="3968282"/>
                        <a:ext cx="3432823" cy="1875409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llout: Line 9">
            <a:extLst>
              <a:ext uri="{FF2B5EF4-FFF2-40B4-BE49-F238E27FC236}">
                <a16:creationId xmlns:a16="http://schemas.microsoft.com/office/drawing/2014/main" id="{53AA85C8-31E8-7501-8B0D-6135BFC4A929}"/>
              </a:ext>
            </a:extLst>
          </p:cNvPr>
          <p:cNvSpPr/>
          <p:nvPr/>
        </p:nvSpPr>
        <p:spPr>
          <a:xfrm>
            <a:off x="8030171" y="3776874"/>
            <a:ext cx="2768745" cy="382815"/>
          </a:xfrm>
          <a:prstGeom prst="borderCallout1">
            <a:avLst>
              <a:gd name="adj1" fmla="val 65637"/>
              <a:gd name="adj2" fmla="val 238"/>
              <a:gd name="adj3" fmla="val 158185"/>
              <a:gd name="adj4" fmla="val -4481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off wave number</a:t>
            </a:r>
          </a:p>
        </p:txBody>
      </p:sp>
      <p:sp>
        <p:nvSpPr>
          <p:cNvPr id="11" name="Callout: Line 10">
            <a:extLst>
              <a:ext uri="{FF2B5EF4-FFF2-40B4-BE49-F238E27FC236}">
                <a16:creationId xmlns:a16="http://schemas.microsoft.com/office/drawing/2014/main" id="{9BBA1DBE-C4A9-52D1-BE68-A2985D3D33B1}"/>
              </a:ext>
            </a:extLst>
          </p:cNvPr>
          <p:cNvSpPr/>
          <p:nvPr/>
        </p:nvSpPr>
        <p:spPr>
          <a:xfrm>
            <a:off x="1632155" y="4274649"/>
            <a:ext cx="2303844" cy="382815"/>
          </a:xfrm>
          <a:prstGeom prst="borderCallout1">
            <a:avLst>
              <a:gd name="adj1" fmla="val 57932"/>
              <a:gd name="adj2" fmla="val 100026"/>
              <a:gd name="adj3" fmla="val 140206"/>
              <a:gd name="adj4" fmla="val 12720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off frequency</a:t>
            </a:r>
          </a:p>
        </p:txBody>
      </p:sp>
    </p:spTree>
    <p:extLst>
      <p:ext uri="{BB962C8B-B14F-4D97-AF65-F5344CB8AC3E}">
        <p14:creationId xmlns:p14="http://schemas.microsoft.com/office/powerpoint/2010/main" val="344822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80884D-390E-418A-9A6C-5C1C463B24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FE3626-0DAF-7CF3-6966-418F46DD9F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80792" cy="13255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ng Wave*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3B210E-D29B-54A1-F4DD-79F195C2F0EF}"/>
              </a:ext>
            </a:extLst>
          </p:cNvPr>
          <p:cNvSpPr txBox="1"/>
          <p:nvPr/>
        </p:nvSpPr>
        <p:spPr>
          <a:xfrm>
            <a:off x="1052052" y="2974465"/>
            <a:ext cx="74135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ng wave: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0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vanescent wave: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and  &gt; 0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BEBCC3C-3276-F5B3-98CC-FCA1CF6E4BDD}"/>
              </a:ext>
            </a:extLst>
          </p:cNvPr>
          <p:cNvCxnSpPr/>
          <p:nvPr/>
        </p:nvCxnSpPr>
        <p:spPr>
          <a:xfrm>
            <a:off x="1337188" y="6135329"/>
            <a:ext cx="10058400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4736627-8467-0B71-53E1-3C1EBE9FD27A}"/>
              </a:ext>
            </a:extLst>
          </p:cNvPr>
          <p:cNvCxnSpPr/>
          <p:nvPr/>
        </p:nvCxnSpPr>
        <p:spPr>
          <a:xfrm>
            <a:off x="1347016" y="6040592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C737A16-AF0B-177C-8A13-599F31DDA262}"/>
              </a:ext>
            </a:extLst>
          </p:cNvPr>
          <p:cNvCxnSpPr/>
          <p:nvPr/>
        </p:nvCxnSpPr>
        <p:spPr>
          <a:xfrm>
            <a:off x="5358578" y="6050425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BEA3C1D-FC46-263C-003B-FB6AF17F6906}"/>
              </a:ext>
            </a:extLst>
          </p:cNvPr>
          <p:cNvSpPr txBox="1"/>
          <p:nvPr/>
        </p:nvSpPr>
        <p:spPr>
          <a:xfrm>
            <a:off x="1164915" y="614186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8028A3-6705-9FDC-5ECD-402964D019C4}"/>
              </a:ext>
            </a:extLst>
          </p:cNvPr>
          <p:cNvSpPr txBox="1"/>
          <p:nvPr/>
        </p:nvSpPr>
        <p:spPr>
          <a:xfrm>
            <a:off x="5163653" y="6140392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97BC94-C4C7-DF81-DF69-E286AF30B970}"/>
              </a:ext>
            </a:extLst>
          </p:cNvPr>
          <p:cNvSpPr txBox="1"/>
          <p:nvPr/>
        </p:nvSpPr>
        <p:spPr>
          <a:xfrm>
            <a:off x="11405416" y="5870422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F5972CA-133D-028F-A546-B20469EF7C6D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1347016" y="6131762"/>
            <a:ext cx="4011562" cy="0"/>
          </a:xfrm>
          <a:prstGeom prst="line">
            <a:avLst/>
          </a:prstGeom>
          <a:ln w="63500">
            <a:solidFill>
              <a:srgbClr val="FF000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4563B2-FD10-082F-7FDD-8401FF17AFC2}"/>
              </a:ext>
            </a:extLst>
          </p:cNvPr>
          <p:cNvCxnSpPr>
            <a:cxnSpLocks/>
          </p:cNvCxnSpPr>
          <p:nvPr/>
        </p:nvCxnSpPr>
        <p:spPr>
          <a:xfrm>
            <a:off x="5358578" y="6140392"/>
            <a:ext cx="5934634" cy="1473"/>
          </a:xfrm>
          <a:prstGeom prst="line">
            <a:avLst/>
          </a:prstGeom>
          <a:ln w="63500">
            <a:solidFill>
              <a:srgbClr val="4E95D9">
                <a:alpha val="50196"/>
              </a:srgbClr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5ED040B-D081-7561-3AE9-3A4D05A77AEF}"/>
              </a:ext>
            </a:extLst>
          </p:cNvPr>
          <p:cNvSpPr txBox="1"/>
          <p:nvPr/>
        </p:nvSpPr>
        <p:spPr>
          <a:xfrm>
            <a:off x="7575929" y="5624346"/>
            <a:ext cx="1985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05758A2-8C1C-00CD-5A96-DCE083E11E5B}"/>
              </a:ext>
            </a:extLst>
          </p:cNvPr>
          <p:cNvSpPr txBox="1"/>
          <p:nvPr/>
        </p:nvSpPr>
        <p:spPr>
          <a:xfrm>
            <a:off x="2464414" y="5697655"/>
            <a:ext cx="18165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nesce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001DABB-AAB8-6A94-7EDB-3FACE30D966A}"/>
              </a:ext>
            </a:extLst>
          </p:cNvPr>
          <p:cNvSpPr txBox="1"/>
          <p:nvPr/>
        </p:nvSpPr>
        <p:spPr>
          <a:xfrm>
            <a:off x="8113479" y="6186502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&gt; 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EA51310-E933-06F6-E2DC-058C394E322D}"/>
              </a:ext>
            </a:extLst>
          </p:cNvPr>
          <p:cNvSpPr txBox="1"/>
          <p:nvPr/>
        </p:nvSpPr>
        <p:spPr>
          <a:xfrm>
            <a:off x="3084190" y="6179525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&lt; f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38B410C-1F70-ECB1-FFCD-8B04B617467E}"/>
              </a:ext>
            </a:extLst>
          </p:cNvPr>
          <p:cNvSpPr txBox="1"/>
          <p:nvPr/>
        </p:nvSpPr>
        <p:spPr>
          <a:xfrm>
            <a:off x="4800604" y="5558460"/>
            <a:ext cx="1115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tof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999756-4690-0B20-11BA-B0BA3BCF6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443"/>
              </p:ext>
            </p:extLst>
          </p:nvPr>
        </p:nvGraphicFramePr>
        <p:xfrm>
          <a:off x="3788428" y="1558660"/>
          <a:ext cx="5155920" cy="102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91960" progId="Equation.DSMT4">
                  <p:embed/>
                </p:oleObj>
              </mc:Choice>
              <mc:Fallback>
                <p:oleObj name="Equation" r:id="rId2" imgW="147312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999756-4690-0B20-11BA-B0BA3BCF6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8428" y="1558660"/>
                        <a:ext cx="5155920" cy="102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077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E214B1-B7DC-5882-431E-4834CFD850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37FB16-6B46-FA7E-419C-8CF80BFE05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80792" cy="1325563"/>
          </a:xfrm>
        </p:spPr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uided Wavelength*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FDFBA2-AD7F-FFE9-A71D-0771380CB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42588"/>
              </p:ext>
            </p:extLst>
          </p:nvPr>
        </p:nvGraphicFramePr>
        <p:xfrm>
          <a:off x="3550636" y="1680589"/>
          <a:ext cx="5155920" cy="102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91960" progId="Equation.DSMT4">
                  <p:embed/>
                </p:oleObj>
              </mc:Choice>
              <mc:Fallback>
                <p:oleObj name="Equation" r:id="rId2" imgW="147312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AFDFBA2-AD7F-FFE9-A71D-0771380CB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0636" y="1680589"/>
                        <a:ext cx="5155920" cy="102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D97A78-07E9-1A24-A5AA-252BADCA1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08287"/>
              </p:ext>
            </p:extLst>
          </p:nvPr>
        </p:nvGraphicFramePr>
        <p:xfrm>
          <a:off x="4895850" y="3457575"/>
          <a:ext cx="24003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19040" progId="Equation.DSMT4">
                  <p:embed/>
                </p:oleObj>
              </mc:Choice>
              <mc:Fallback>
                <p:oleObj name="Equation" r:id="rId4" imgW="53316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D97A78-07E9-1A24-A5AA-252BADCA1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5850" y="3457575"/>
                        <a:ext cx="2400300" cy="18859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llout: Line 6">
            <a:extLst>
              <a:ext uri="{FF2B5EF4-FFF2-40B4-BE49-F238E27FC236}">
                <a16:creationId xmlns:a16="http://schemas.microsoft.com/office/drawing/2014/main" id="{C8754CB8-9683-2273-A0B2-1E8D86D790F1}"/>
              </a:ext>
            </a:extLst>
          </p:cNvPr>
          <p:cNvSpPr/>
          <p:nvPr/>
        </p:nvSpPr>
        <p:spPr>
          <a:xfrm>
            <a:off x="1609706" y="3714211"/>
            <a:ext cx="2768745" cy="382815"/>
          </a:xfrm>
          <a:prstGeom prst="borderCallout1">
            <a:avLst>
              <a:gd name="adj1" fmla="val 57932"/>
              <a:gd name="adj2" fmla="val 100026"/>
              <a:gd name="adj3" fmla="val 155617"/>
              <a:gd name="adj4" fmla="val 12421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ided wavelength</a:t>
            </a:r>
          </a:p>
        </p:txBody>
      </p:sp>
      <p:sp>
        <p:nvSpPr>
          <p:cNvPr id="13" name="Callout: Line 12">
            <a:extLst>
              <a:ext uri="{FF2B5EF4-FFF2-40B4-BE49-F238E27FC236}">
                <a16:creationId xmlns:a16="http://schemas.microsoft.com/office/drawing/2014/main" id="{B588F872-840A-3D28-05FE-67D6AB2587A3}"/>
              </a:ext>
            </a:extLst>
          </p:cNvPr>
          <p:cNvSpPr/>
          <p:nvPr/>
        </p:nvSpPr>
        <p:spPr>
          <a:xfrm>
            <a:off x="7941366" y="4341198"/>
            <a:ext cx="2166193" cy="382815"/>
          </a:xfrm>
          <a:prstGeom prst="borderCallout1">
            <a:avLst>
              <a:gd name="adj1" fmla="val 39953"/>
              <a:gd name="adj2" fmla="val 169"/>
              <a:gd name="adj3" fmla="val 127364"/>
              <a:gd name="adj4" fmla="val -4191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constant</a:t>
            </a:r>
          </a:p>
        </p:txBody>
      </p:sp>
    </p:spTree>
    <p:extLst>
      <p:ext uri="{BB962C8B-B14F-4D97-AF65-F5344CB8AC3E}">
        <p14:creationId xmlns:p14="http://schemas.microsoft.com/office/powerpoint/2010/main" val="3919334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8A3B23-4552-27B4-AF62-22675DC74E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A4B1E2-8373-3246-3EE6-9E000C4A5F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or*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F6D83EB-E029-F076-7A51-0BB37CA30B03}"/>
              </a:ext>
            </a:extLst>
          </p:cNvPr>
          <p:cNvSpPr txBox="1"/>
          <p:nvPr/>
        </p:nvSpPr>
        <p:spPr>
          <a:xfrm>
            <a:off x="6983436" y="2831201"/>
            <a:ext cx="32255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9EF7F6F-2767-DA51-CAD0-357E7B6C217E}"/>
              </a:ext>
            </a:extLst>
          </p:cNvPr>
          <p:cNvSpPr txBox="1"/>
          <p:nvPr/>
        </p:nvSpPr>
        <p:spPr>
          <a:xfrm>
            <a:off x="6904087" y="3475193"/>
            <a:ext cx="33842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6018CC8-8CDE-13AD-7435-8F76D1F840CB}"/>
              </a:ext>
            </a:extLst>
          </p:cNvPr>
          <p:cNvSpPr txBox="1"/>
          <p:nvPr/>
        </p:nvSpPr>
        <p:spPr>
          <a:xfrm>
            <a:off x="6936147" y="4119185"/>
            <a:ext cx="3320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B963D58-3BEC-4173-EB09-6AEDC6BD541C}"/>
              </a:ext>
            </a:extLst>
          </p:cNvPr>
          <p:cNvSpPr txBox="1"/>
          <p:nvPr/>
        </p:nvSpPr>
        <p:spPr>
          <a:xfrm>
            <a:off x="6952177" y="4763177"/>
            <a:ext cx="32880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BFC2C33-3DD4-80E9-DB46-206B477A1EAC}"/>
              </a:ext>
            </a:extLst>
          </p:cNvPr>
          <p:cNvSpPr txBox="1"/>
          <p:nvPr/>
        </p:nvSpPr>
        <p:spPr>
          <a:xfrm>
            <a:off x="7029121" y="5407169"/>
            <a:ext cx="3134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J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9360C88-B1AB-E29E-5E97-77CD2C418148}"/>
              </a:ext>
            </a:extLst>
          </p:cNvPr>
          <p:cNvSpPr txBox="1"/>
          <p:nvPr/>
        </p:nvSpPr>
        <p:spPr>
          <a:xfrm>
            <a:off x="7001871" y="6051161"/>
            <a:ext cx="3188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French Script MT" panose="03020402040607040605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27EDD15-518F-CDB6-CCA8-D2EBCBD97286}"/>
              </a:ext>
            </a:extLst>
          </p:cNvPr>
          <p:cNvSpPr txBox="1"/>
          <p:nvPr/>
        </p:nvSpPr>
        <p:spPr>
          <a:xfrm>
            <a:off x="3218592" y="1821336"/>
            <a:ext cx="57548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E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Re{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sz="44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sz="4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}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5A4EF7-0DB6-5862-78F5-790D8B4C8216}"/>
              </a:ext>
            </a:extLst>
          </p:cNvPr>
          <p:cNvSpPr txBox="1"/>
          <p:nvPr/>
        </p:nvSpPr>
        <p:spPr>
          <a:xfrm>
            <a:off x="1261111" y="2835026"/>
            <a:ext cx="49359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 intensity (V/m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EE5154-BD37-3932-D5A7-C0464230474A}"/>
              </a:ext>
            </a:extLst>
          </p:cNvPr>
          <p:cNvSpPr txBox="1"/>
          <p:nvPr/>
        </p:nvSpPr>
        <p:spPr>
          <a:xfrm>
            <a:off x="1261111" y="3478253"/>
            <a:ext cx="52116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 intensity (A/m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7367BA-8C3B-F1DB-C768-93B700154FDC}"/>
              </a:ext>
            </a:extLst>
          </p:cNvPr>
          <p:cNvSpPr txBox="1"/>
          <p:nvPr/>
        </p:nvSpPr>
        <p:spPr>
          <a:xfrm>
            <a:off x="1261111" y="4121480"/>
            <a:ext cx="47307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lux density (C/m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0F4296-4C97-7EC5-710A-CCF9CAAE0F05}"/>
              </a:ext>
            </a:extLst>
          </p:cNvPr>
          <p:cNvSpPr txBox="1"/>
          <p:nvPr/>
        </p:nvSpPr>
        <p:spPr>
          <a:xfrm>
            <a:off x="1261111" y="4764707"/>
            <a:ext cx="4413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lux density (T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B8FE05-D676-DD0A-B726-74458160E79F}"/>
              </a:ext>
            </a:extLst>
          </p:cNvPr>
          <p:cNvSpPr txBox="1"/>
          <p:nvPr/>
        </p:nvSpPr>
        <p:spPr>
          <a:xfrm>
            <a:off x="1261111" y="5407934"/>
            <a:ext cx="5254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current density (A/m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1C0A85-CA8E-DE68-3170-242589189433}"/>
              </a:ext>
            </a:extLst>
          </p:cNvPr>
          <p:cNvSpPr txBox="1"/>
          <p:nvPr/>
        </p:nvSpPr>
        <p:spPr>
          <a:xfrm>
            <a:off x="1261111" y="6051161"/>
            <a:ext cx="51577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charge density (C/m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064957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647CFB-AA3A-2B34-10B2-85E3250AAE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39B73-90FF-F5D7-0C0F-1030CE7093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well Equations (Frequency Domain)*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8C1416-F48B-4DA2-2847-A011D2BE0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68651"/>
              </p:ext>
            </p:extLst>
          </p:nvPr>
        </p:nvGraphicFramePr>
        <p:xfrm>
          <a:off x="1369189" y="2223193"/>
          <a:ext cx="25622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03040" progId="Equation.DSMT4">
                  <p:embed/>
                </p:oleObj>
              </mc:Choice>
              <mc:Fallback>
                <p:oleObj name="Equation" r:id="rId2" imgW="8888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8C1416-F48B-4DA2-2847-A011D2BE0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9189" y="2223193"/>
                        <a:ext cx="2562225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88EDA9-2E25-1DC1-00ED-A327062F6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01"/>
              </p:ext>
            </p:extLst>
          </p:nvPr>
        </p:nvGraphicFramePr>
        <p:xfrm>
          <a:off x="1369189" y="3335545"/>
          <a:ext cx="30019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688EDA9-2E25-1DC1-00ED-A327062F6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9189" y="3335545"/>
                        <a:ext cx="30019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C862BA9-A0E6-5AF9-55B0-5DEC24E54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92163"/>
              </p:ext>
            </p:extLst>
          </p:nvPr>
        </p:nvGraphicFramePr>
        <p:xfrm>
          <a:off x="1369189" y="4447897"/>
          <a:ext cx="17208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C862BA9-A0E6-5AF9-55B0-5DEC24E54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9189" y="4447897"/>
                        <a:ext cx="1720850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D346A25-4AE2-A71C-F6F0-287F84042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6184"/>
              </p:ext>
            </p:extLst>
          </p:nvPr>
        </p:nvGraphicFramePr>
        <p:xfrm>
          <a:off x="1369189" y="5560248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D346A25-4AE2-A71C-F6F0-287F84042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9189" y="5560248"/>
                        <a:ext cx="160972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37C628B5-41B6-0396-5FDD-275518C795CD}"/>
              </a:ext>
            </a:extLst>
          </p:cNvPr>
          <p:cNvSpPr/>
          <p:nvPr/>
        </p:nvSpPr>
        <p:spPr>
          <a:xfrm>
            <a:off x="1295442" y="1959834"/>
            <a:ext cx="3155222" cy="432856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52613CC-7F0B-A356-0592-86EB6105D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18402"/>
              </p:ext>
            </p:extLst>
          </p:nvPr>
        </p:nvGraphicFramePr>
        <p:xfrm>
          <a:off x="7997995" y="2661599"/>
          <a:ext cx="23431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52613CC-7F0B-A356-0592-86EB6105D8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97995" y="2661599"/>
                        <a:ext cx="2343150" cy="5857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234C655-F207-81B7-CFDC-48EB7F013E4B}"/>
              </a:ext>
            </a:extLst>
          </p:cNvPr>
          <p:cNvSpPr txBox="1"/>
          <p:nvPr/>
        </p:nvSpPr>
        <p:spPr>
          <a:xfrm>
            <a:off x="7441373" y="1883756"/>
            <a:ext cx="34563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ity equation</a:t>
            </a:r>
          </a:p>
        </p:txBody>
      </p:sp>
    </p:spTree>
    <p:extLst>
      <p:ext uri="{BB962C8B-B14F-4D97-AF65-F5344CB8AC3E}">
        <p14:creationId xmlns:p14="http://schemas.microsoft.com/office/powerpoint/2010/main" val="4243630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367FEF-E8D6-34A0-82AA-5639EA370E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AB46A-C295-8A89-C167-CF37B1C80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itutive Relations*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E114A8-AB9C-7E64-EFFF-00CFF5EC6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52474"/>
              </p:ext>
            </p:extLst>
          </p:nvPr>
        </p:nvGraphicFramePr>
        <p:xfrm>
          <a:off x="1653658" y="2422957"/>
          <a:ext cx="2559110" cy="94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DSMT4">
                  <p:embed/>
                </p:oleObj>
              </mc:Choice>
              <mc:Fallback>
                <p:oleObj name="Equation" r:id="rId2" imgW="48240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AE114A8-AB9C-7E64-EFFF-00CFF5EC6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3658" y="2422957"/>
                        <a:ext cx="2559110" cy="942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31E984-B2EA-C575-4A3C-0B0830AC2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70016"/>
              </p:ext>
            </p:extLst>
          </p:nvPr>
        </p:nvGraphicFramePr>
        <p:xfrm>
          <a:off x="1653657" y="3879260"/>
          <a:ext cx="27606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31E984-B2EA-C575-4A3C-0B0830AC2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3657" y="3879260"/>
                        <a:ext cx="2760663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AF106B-88EA-5460-1355-B7CCD0C4D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5376"/>
              </p:ext>
            </p:extLst>
          </p:nvPr>
        </p:nvGraphicFramePr>
        <p:xfrm>
          <a:off x="1653657" y="5388861"/>
          <a:ext cx="25590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AF106B-88EA-5460-1355-B7CCD0C4D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3657" y="5388861"/>
                        <a:ext cx="255905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llout: Line 13">
            <a:extLst>
              <a:ext uri="{FF2B5EF4-FFF2-40B4-BE49-F238E27FC236}">
                <a16:creationId xmlns:a16="http://schemas.microsoft.com/office/drawing/2014/main" id="{602C77AA-7C91-D21B-705D-6DA48DC60AEB}"/>
              </a:ext>
            </a:extLst>
          </p:cNvPr>
          <p:cNvSpPr/>
          <p:nvPr/>
        </p:nvSpPr>
        <p:spPr>
          <a:xfrm>
            <a:off x="3831732" y="1931082"/>
            <a:ext cx="3414642" cy="517999"/>
          </a:xfrm>
          <a:prstGeom prst="borderCallout1">
            <a:avLst>
              <a:gd name="adj1" fmla="val 54057"/>
              <a:gd name="adj2" fmla="val 261"/>
              <a:gd name="adj3" fmla="val 150585"/>
              <a:gd name="adj4" fmla="val -1192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permittivity (F/m)</a:t>
            </a:r>
          </a:p>
        </p:txBody>
      </p:sp>
      <p:sp>
        <p:nvSpPr>
          <p:cNvPr id="15" name="Callout: Line 14">
            <a:extLst>
              <a:ext uri="{FF2B5EF4-FFF2-40B4-BE49-F238E27FC236}">
                <a16:creationId xmlns:a16="http://schemas.microsoft.com/office/drawing/2014/main" id="{19FDA793-7F04-3549-25BF-6A8BF647907B}"/>
              </a:ext>
            </a:extLst>
          </p:cNvPr>
          <p:cNvSpPr/>
          <p:nvPr/>
        </p:nvSpPr>
        <p:spPr>
          <a:xfrm>
            <a:off x="3831732" y="3470632"/>
            <a:ext cx="3778436" cy="517999"/>
          </a:xfrm>
          <a:prstGeom prst="borderCallout1">
            <a:avLst>
              <a:gd name="adj1" fmla="val 54057"/>
              <a:gd name="adj2" fmla="val 261"/>
              <a:gd name="adj3" fmla="val 133502"/>
              <a:gd name="adj4" fmla="val -943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permeability (H/m)</a:t>
            </a:r>
          </a:p>
        </p:txBody>
      </p:sp>
      <p:sp>
        <p:nvSpPr>
          <p:cNvPr id="32" name="Callout: Line 31">
            <a:extLst>
              <a:ext uri="{FF2B5EF4-FFF2-40B4-BE49-F238E27FC236}">
                <a16:creationId xmlns:a16="http://schemas.microsoft.com/office/drawing/2014/main" id="{0224E6DC-F37B-4BBD-76C4-1CF52FE65781}"/>
              </a:ext>
            </a:extLst>
          </p:cNvPr>
          <p:cNvSpPr/>
          <p:nvPr/>
        </p:nvSpPr>
        <p:spPr>
          <a:xfrm>
            <a:off x="3664582" y="5010182"/>
            <a:ext cx="2559050" cy="464989"/>
          </a:xfrm>
          <a:prstGeom prst="borderCallout1">
            <a:avLst>
              <a:gd name="adj1" fmla="val 54057"/>
              <a:gd name="adj2" fmla="val 261"/>
              <a:gd name="adj3" fmla="val 138980"/>
              <a:gd name="adj4" fmla="val -1143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vity (S/m)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F37742B-A6BF-ABED-BCCB-622505FD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14437"/>
              </p:ext>
            </p:extLst>
          </p:nvPr>
        </p:nvGraphicFramePr>
        <p:xfrm>
          <a:off x="7979234" y="2510463"/>
          <a:ext cx="40003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41200" progId="Equation.DSMT4">
                  <p:embed/>
                </p:oleObj>
              </mc:Choice>
              <mc:Fallback>
                <p:oleObj name="Equation" r:id="rId8" imgW="133344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F37742B-A6BF-ABED-BCCB-622505FDC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79234" y="2510463"/>
                        <a:ext cx="400032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D1B5AD2-1696-F951-2E7F-3252940E1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80012"/>
              </p:ext>
            </p:extLst>
          </p:nvPr>
        </p:nvGraphicFramePr>
        <p:xfrm>
          <a:off x="8114057" y="3681725"/>
          <a:ext cx="17139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D1B5AD2-1696-F951-2E7F-3252940E1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14057" y="3681725"/>
                        <a:ext cx="17139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8AA20B2-2D66-450C-530E-9DDCE6975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59799"/>
              </p:ext>
            </p:extLst>
          </p:nvPr>
        </p:nvGraphicFramePr>
        <p:xfrm>
          <a:off x="8136550" y="1927728"/>
          <a:ext cx="1523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8AA20B2-2D66-450C-530E-9DDCE6975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36550" y="1927728"/>
                        <a:ext cx="15238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3CCCC5-990F-DA30-6A37-380004975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87271"/>
              </p:ext>
            </p:extLst>
          </p:nvPr>
        </p:nvGraphicFramePr>
        <p:xfrm>
          <a:off x="7979234" y="4242983"/>
          <a:ext cx="35424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241200" progId="Equation.DSMT4">
                  <p:embed/>
                </p:oleObj>
              </mc:Choice>
              <mc:Fallback>
                <p:oleObj name="Equation" r:id="rId14" imgW="1180800" imgH="2412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63CCCC5-990F-DA30-6A37-380004975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79234" y="4242983"/>
                        <a:ext cx="354240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661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5FD5CD-E913-EFEE-7C93-B31472CA6B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372510-BC5B-A95C-2DB4-C5960389A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y Media*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B857FA-F753-88A6-D664-D984A2C80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70442"/>
              </p:ext>
            </p:extLst>
          </p:nvPr>
        </p:nvGraphicFramePr>
        <p:xfrm>
          <a:off x="1177427" y="2120829"/>
          <a:ext cx="4938694" cy="329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1117440" progId="Equation.DSMT4">
                  <p:embed/>
                </p:oleObj>
              </mc:Choice>
              <mc:Fallback>
                <p:oleObj name="Equation" r:id="rId2" imgW="1676160" imgH="1117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B857FA-F753-88A6-D664-D984A2C80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7427" y="2120829"/>
                        <a:ext cx="4938694" cy="3292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80D0A9-E652-580B-E017-821774DC2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244991"/>
              </p:ext>
            </p:extLst>
          </p:nvPr>
        </p:nvGraphicFramePr>
        <p:xfrm>
          <a:off x="8051736" y="3921991"/>
          <a:ext cx="39290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80D0A9-E652-580B-E017-821774DC2D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1736" y="3921991"/>
                        <a:ext cx="3929063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24F04D-E859-B078-F904-360F4F9D1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68411"/>
              </p:ext>
            </p:extLst>
          </p:nvPr>
        </p:nvGraphicFramePr>
        <p:xfrm>
          <a:off x="7659419" y="5332413"/>
          <a:ext cx="29940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A24F04D-E859-B078-F904-360F4F9D1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9419" y="5332413"/>
                        <a:ext cx="2994025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C463FEB3-7958-4C2D-20D5-A5EC0625A9B5}"/>
              </a:ext>
            </a:extLst>
          </p:cNvPr>
          <p:cNvSpPr/>
          <p:nvPr/>
        </p:nvSpPr>
        <p:spPr>
          <a:xfrm rot="5400000">
            <a:off x="3224979" y="2015614"/>
            <a:ext cx="334297" cy="1474837"/>
          </a:xfrm>
          <a:prstGeom prst="leftBrace">
            <a:avLst>
              <a:gd name="adj1" fmla="val 29029"/>
              <a:gd name="adj2" fmla="val 8684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llout: Line 11">
            <a:extLst>
              <a:ext uri="{FF2B5EF4-FFF2-40B4-BE49-F238E27FC236}">
                <a16:creationId xmlns:a16="http://schemas.microsoft.com/office/drawing/2014/main" id="{599C6613-3C75-DEB6-23EA-F238C4302E80}"/>
              </a:ext>
            </a:extLst>
          </p:cNvPr>
          <p:cNvSpPr/>
          <p:nvPr/>
        </p:nvSpPr>
        <p:spPr>
          <a:xfrm>
            <a:off x="4449321" y="5413664"/>
            <a:ext cx="1337186" cy="612648"/>
          </a:xfrm>
          <a:prstGeom prst="borderCallout1">
            <a:avLst>
              <a:gd name="adj1" fmla="val 54057"/>
              <a:gd name="adj2" fmla="val -807"/>
              <a:gd name="adj3" fmla="val -14286"/>
              <a:gd name="adj4" fmla="val -2509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permittivity</a:t>
            </a:r>
          </a:p>
        </p:txBody>
      </p:sp>
      <p:sp>
        <p:nvSpPr>
          <p:cNvPr id="13" name="Callout: Line 12">
            <a:extLst>
              <a:ext uri="{FF2B5EF4-FFF2-40B4-BE49-F238E27FC236}">
                <a16:creationId xmlns:a16="http://schemas.microsoft.com/office/drawing/2014/main" id="{31480AC4-4810-D95B-1805-480966654089}"/>
              </a:ext>
            </a:extLst>
          </p:cNvPr>
          <p:cNvSpPr/>
          <p:nvPr/>
        </p:nvSpPr>
        <p:spPr>
          <a:xfrm>
            <a:off x="8605825" y="3490688"/>
            <a:ext cx="1337186" cy="612648"/>
          </a:xfrm>
          <a:prstGeom prst="borderCallout1">
            <a:avLst>
              <a:gd name="adj1" fmla="val 54057"/>
              <a:gd name="adj2" fmla="val -807"/>
              <a:gd name="adj3" fmla="val 142992"/>
              <a:gd name="adj4" fmla="val -2142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permittivity</a:t>
            </a:r>
          </a:p>
        </p:txBody>
      </p:sp>
      <p:sp>
        <p:nvSpPr>
          <p:cNvPr id="14" name="Callout: Line 13">
            <a:extLst>
              <a:ext uri="{FF2B5EF4-FFF2-40B4-BE49-F238E27FC236}">
                <a16:creationId xmlns:a16="http://schemas.microsoft.com/office/drawing/2014/main" id="{C1A270C7-8070-F676-FEC2-833161B9D9D3}"/>
              </a:ext>
            </a:extLst>
          </p:cNvPr>
          <p:cNvSpPr/>
          <p:nvPr/>
        </p:nvSpPr>
        <p:spPr>
          <a:xfrm>
            <a:off x="6219177" y="6100689"/>
            <a:ext cx="1337186" cy="612648"/>
          </a:xfrm>
          <a:prstGeom prst="borderCallout1">
            <a:avLst>
              <a:gd name="adj1" fmla="val 46033"/>
              <a:gd name="adj2" fmla="val 99928"/>
              <a:gd name="adj3" fmla="val 8182"/>
              <a:gd name="adj4" fmla="val 12931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 tangent</a:t>
            </a:r>
          </a:p>
        </p:txBody>
      </p:sp>
    </p:spTree>
    <p:extLst>
      <p:ext uri="{BB962C8B-B14F-4D97-AF65-F5344CB8AC3E}">
        <p14:creationId xmlns:p14="http://schemas.microsoft.com/office/powerpoint/2010/main" val="2194562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1D9992-72FD-4586-AD40-CA346A4341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CED23-21A3-999E-E391-FE6891EB68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*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D4C3A4-BEBA-1D6A-DBF0-9B9181F87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899928"/>
              </p:ext>
            </p:extLst>
          </p:nvPr>
        </p:nvGraphicFramePr>
        <p:xfrm>
          <a:off x="4400394" y="1682008"/>
          <a:ext cx="28908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03040" progId="Equation.DSMT4">
                  <p:embed/>
                </p:oleObj>
              </mc:Choice>
              <mc:Fallback>
                <p:oleObj name="Equation" r:id="rId2" imgW="10029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D4C3A4-BEBA-1D6A-DBF0-9B9181F87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0394" y="1682008"/>
                        <a:ext cx="2890838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F40C6D-5603-C41E-72DB-405333288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2085"/>
              </p:ext>
            </p:extLst>
          </p:nvPr>
        </p:nvGraphicFramePr>
        <p:xfrm>
          <a:off x="4400394" y="2294783"/>
          <a:ext cx="25987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2F40C6D-5603-C41E-72DB-405333288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0394" y="2294783"/>
                        <a:ext cx="2598738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31C1E63-BDDF-D445-D852-110C269CE4CE}"/>
              </a:ext>
            </a:extLst>
          </p:cNvPr>
          <p:cNvSpPr txBox="1"/>
          <p:nvPr/>
        </p:nvSpPr>
        <p:spPr>
          <a:xfrm>
            <a:off x="533065" y="2183229"/>
            <a:ext cx="32720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,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= 0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E2363A9-B0A2-8D0B-FB4E-395BE9EF30C0}"/>
              </a:ext>
            </a:extLst>
          </p:cNvPr>
          <p:cNvSpPr txBox="1"/>
          <p:nvPr/>
        </p:nvSpPr>
        <p:spPr>
          <a:xfrm>
            <a:off x="178000" y="1642013"/>
            <a:ext cx="3982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less &amp; Source fre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46331F-6E4E-6024-6AE0-D1A4E3E76E0A}"/>
              </a:ext>
            </a:extLst>
          </p:cNvPr>
          <p:cNvSpPr/>
          <p:nvPr/>
        </p:nvSpPr>
        <p:spPr>
          <a:xfrm>
            <a:off x="4358863" y="1629206"/>
            <a:ext cx="2932369" cy="1325563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23DE48-D3A2-C0E2-7B52-EC7FBE111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38010"/>
              </p:ext>
            </p:extLst>
          </p:nvPr>
        </p:nvGraphicFramePr>
        <p:xfrm>
          <a:off x="7618413" y="1682008"/>
          <a:ext cx="4573587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711000" progId="Equation.DSMT4">
                  <p:embed/>
                </p:oleObj>
              </mc:Choice>
              <mc:Fallback>
                <p:oleObj name="Equation" r:id="rId6" imgW="1587240" imgH="711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923DE48-D3A2-C0E2-7B52-EC7FBE1119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8413" y="1682008"/>
                        <a:ext cx="4573587" cy="204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90A9243-2BDF-E075-73C2-A33F8D2D8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99061"/>
              </p:ext>
            </p:extLst>
          </p:nvPr>
        </p:nvGraphicFramePr>
        <p:xfrm>
          <a:off x="596821" y="4160703"/>
          <a:ext cx="4610132" cy="78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90A9243-2BDF-E075-73C2-A33F8D2D8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821" y="4160703"/>
                        <a:ext cx="4610132" cy="785382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>
            <a:extLst>
              <a:ext uri="{FF2B5EF4-FFF2-40B4-BE49-F238E27FC236}">
                <a16:creationId xmlns:a16="http://schemas.microsoft.com/office/drawing/2014/main" id="{51E24BE4-168C-D1C0-C42B-0119D0BE21F0}"/>
              </a:ext>
            </a:extLst>
          </p:cNvPr>
          <p:cNvSpPr/>
          <p:nvPr/>
        </p:nvSpPr>
        <p:spPr>
          <a:xfrm rot="16200000">
            <a:off x="10002311" y="3283016"/>
            <a:ext cx="316758" cy="960130"/>
          </a:xfrm>
          <a:prstGeom prst="leftBrace">
            <a:avLst>
              <a:gd name="adj1" fmla="val 36269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8D06A2D-3FCE-9BAC-6BE0-169A956D4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97284"/>
              </p:ext>
            </p:extLst>
          </p:nvPr>
        </p:nvGraphicFramePr>
        <p:xfrm>
          <a:off x="9927327" y="3836957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8D06A2D-3FCE-9BAC-6BE0-169A956D4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27327" y="3836957"/>
                        <a:ext cx="4667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5F25D32-CA1B-2F96-F92A-0C49D31B0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50426"/>
              </p:ext>
            </p:extLst>
          </p:nvPr>
        </p:nvGraphicFramePr>
        <p:xfrm>
          <a:off x="9927327" y="4661343"/>
          <a:ext cx="19399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5F25D32-CA1B-2F96-F92A-0C49D31B0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27327" y="4661343"/>
                        <a:ext cx="1939925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llout: Line 24">
            <a:extLst>
              <a:ext uri="{FF2B5EF4-FFF2-40B4-BE49-F238E27FC236}">
                <a16:creationId xmlns:a16="http://schemas.microsoft.com/office/drawing/2014/main" id="{B33C2B11-23F6-FD45-79D3-D560710AF929}"/>
              </a:ext>
            </a:extLst>
          </p:cNvPr>
          <p:cNvSpPr/>
          <p:nvPr/>
        </p:nvSpPr>
        <p:spPr>
          <a:xfrm>
            <a:off x="6985048" y="4460853"/>
            <a:ext cx="2598738" cy="485232"/>
          </a:xfrm>
          <a:prstGeom prst="borderCallout1">
            <a:avLst>
              <a:gd name="adj1" fmla="val 55662"/>
              <a:gd name="adj2" fmla="val 99606"/>
              <a:gd name="adj3" fmla="val 112107"/>
              <a:gd name="adj4" fmla="val 115014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number (m</a:t>
            </a:r>
            <a:r>
              <a:rPr lang="en-US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D4F364-DA0C-2698-4D10-15978C73D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57763"/>
              </p:ext>
            </p:extLst>
          </p:nvPr>
        </p:nvGraphicFramePr>
        <p:xfrm>
          <a:off x="498475" y="5238750"/>
          <a:ext cx="48069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203040" progId="Equation.DSMT4">
                  <p:embed/>
                </p:oleObj>
              </mc:Choice>
              <mc:Fallback>
                <p:oleObj name="Equation" r:id="rId14" imgW="124452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D4F364-DA0C-2698-4D10-15978C73D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475" y="5238750"/>
                        <a:ext cx="4806950" cy="784225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7943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4C00CE-1D7B-0086-9372-82274B660D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93C84E91-D1AF-1D50-37F6-30A5971A4019}"/>
              </a:ext>
            </a:extLst>
          </p:cNvPr>
          <p:cNvSpPr/>
          <p:nvPr/>
        </p:nvSpPr>
        <p:spPr>
          <a:xfrm>
            <a:off x="623734" y="1514168"/>
            <a:ext cx="10958665" cy="221941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060308-EE93-39A9-B6B1-8C6514369F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placian Operator*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EEC8D5A-A9FB-EA0E-720B-D52674DCD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30792"/>
              </p:ext>
            </p:extLst>
          </p:nvPr>
        </p:nvGraphicFramePr>
        <p:xfrm>
          <a:off x="988727" y="1801241"/>
          <a:ext cx="27447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53800" progId="Equation.DSMT4">
                  <p:embed/>
                </p:oleObj>
              </mc:Choice>
              <mc:Fallback>
                <p:oleObj name="Equation" r:id="rId2" imgW="9522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EC8D5A-A9FB-EA0E-720B-D52674DCD7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8727" y="1801241"/>
                        <a:ext cx="2744788" cy="7318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26FA907-CA43-06CE-29F7-4E2C148AD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93061"/>
              </p:ext>
            </p:extLst>
          </p:nvPr>
        </p:nvGraphicFramePr>
        <p:xfrm>
          <a:off x="988727" y="2760524"/>
          <a:ext cx="47942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26FA907-CA43-06CE-29F7-4E2C148AD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8727" y="2760524"/>
                        <a:ext cx="4794250" cy="7318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EB61ABA-8ABC-0182-355F-07B8218ACE74}"/>
              </a:ext>
            </a:extLst>
          </p:cNvPr>
          <p:cNvSpPr txBox="1"/>
          <p:nvPr/>
        </p:nvSpPr>
        <p:spPr>
          <a:xfrm>
            <a:off x="6050499" y="1874771"/>
            <a:ext cx="4493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Laplacian Operato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D96C02C-0D16-DB42-8FEC-C5D0CFD1FD65}"/>
              </a:ext>
            </a:extLst>
          </p:cNvPr>
          <p:cNvSpPr txBox="1"/>
          <p:nvPr/>
        </p:nvSpPr>
        <p:spPr>
          <a:xfrm>
            <a:off x="6096000" y="2822220"/>
            <a:ext cx="45394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Laplacian Operator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2512C16-F43A-AA1D-DC13-78F23921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77825"/>
              </p:ext>
            </p:extLst>
          </p:nvPr>
        </p:nvGraphicFramePr>
        <p:xfrm>
          <a:off x="623734" y="4329528"/>
          <a:ext cx="3425957" cy="98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44240" progId="Equation.DSMT4">
                  <p:embed/>
                </p:oleObj>
              </mc:Choice>
              <mc:Fallback>
                <p:oleObj name="Equation" r:id="rId6" imgW="153648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2512C16-F43A-AA1D-DC13-78F239218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734" y="4329528"/>
                        <a:ext cx="3425957" cy="98972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28321C1-6A9D-7915-9208-4B18C9ED40EF}"/>
              </a:ext>
            </a:extLst>
          </p:cNvPr>
          <p:cNvSpPr txBox="1"/>
          <p:nvPr/>
        </p:nvSpPr>
        <p:spPr>
          <a:xfrm>
            <a:off x="487282" y="3739167"/>
            <a:ext cx="41985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artesian coordinates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F7066D9-0BED-2FC1-2807-D92BCD61E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98453"/>
              </p:ext>
            </p:extLst>
          </p:nvPr>
        </p:nvGraphicFramePr>
        <p:xfrm>
          <a:off x="623734" y="5573918"/>
          <a:ext cx="112395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41800" imgH="507960" progId="Equation.DSMT4">
                  <p:embed/>
                </p:oleObj>
              </mc:Choice>
              <mc:Fallback>
                <p:oleObj name="Equation" r:id="rId8" imgW="504180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F7066D9-0BED-2FC1-2807-D92BCD61E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734" y="5573918"/>
                        <a:ext cx="11239500" cy="11318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ECECE2-507C-91A5-86EB-D81E0124A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67943"/>
              </p:ext>
            </p:extLst>
          </p:nvPr>
        </p:nvGraphicFramePr>
        <p:xfrm>
          <a:off x="9016692" y="4661385"/>
          <a:ext cx="2689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3ECECE2-507C-91A5-86EB-D81E0124A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6692" y="4661385"/>
                        <a:ext cx="2689225" cy="5365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553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CD2C26-3E68-7DBD-661A-821C2FED27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183391-9412-BFEA-4075-4ADC3AB048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 (cont.)*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60D7F89-A375-A0A0-C37A-2F5CC5355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39699"/>
              </p:ext>
            </p:extLst>
          </p:nvPr>
        </p:nvGraphicFramePr>
        <p:xfrm>
          <a:off x="987425" y="1780243"/>
          <a:ext cx="3440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03040" progId="Equation.DSMT4">
                  <p:embed/>
                </p:oleObj>
              </mc:Choice>
              <mc:Fallback>
                <p:oleObj name="Equation" r:id="rId2" imgW="11937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60D7F89-A375-A0A0-C37A-2F5CC5355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425" y="1780243"/>
                        <a:ext cx="34401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D943E15-F4DA-01ED-B9D4-1F69632F0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65720"/>
              </p:ext>
            </p:extLst>
          </p:nvPr>
        </p:nvGraphicFramePr>
        <p:xfrm>
          <a:off x="4320381" y="4187825"/>
          <a:ext cx="2597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D943E15-F4DA-01ED-B9D4-1F69632F01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0381" y="4187825"/>
                        <a:ext cx="2597150" cy="58420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3568C9-A470-A3F2-A091-956400E43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7507"/>
              </p:ext>
            </p:extLst>
          </p:nvPr>
        </p:nvGraphicFramePr>
        <p:xfrm>
          <a:off x="987425" y="2544582"/>
          <a:ext cx="4502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253800" progId="Equation.DSMT4">
                  <p:embed/>
                </p:oleObj>
              </mc:Choice>
              <mc:Fallback>
                <p:oleObj name="Equation" r:id="rId6" imgW="15620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A3568C9-A470-A3F2-A091-956400E43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7425" y="2544582"/>
                        <a:ext cx="450215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DD29B37-5225-9F87-1958-D63E280F0D81}"/>
              </a:ext>
            </a:extLst>
          </p:cNvPr>
          <p:cNvCxnSpPr/>
          <p:nvPr/>
        </p:nvCxnSpPr>
        <p:spPr>
          <a:xfrm flipH="1">
            <a:off x="1582994" y="2505339"/>
            <a:ext cx="776748" cy="76949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Callout: Line 15">
            <a:extLst>
              <a:ext uri="{FF2B5EF4-FFF2-40B4-BE49-F238E27FC236}">
                <a16:creationId xmlns:a16="http://schemas.microsoft.com/office/drawing/2014/main" id="{282D48F1-6240-19D4-014D-4EEB5F569DBA}"/>
              </a:ext>
            </a:extLst>
          </p:cNvPr>
          <p:cNvSpPr/>
          <p:nvPr/>
        </p:nvSpPr>
        <p:spPr>
          <a:xfrm>
            <a:off x="1472649" y="3583169"/>
            <a:ext cx="997437" cy="485232"/>
          </a:xfrm>
          <a:prstGeom prst="borderCallout1">
            <a:avLst>
              <a:gd name="adj1" fmla="val -3101"/>
              <a:gd name="adj2" fmla="val 75013"/>
              <a:gd name="adj3" fmla="val -90523"/>
              <a:gd name="adj4" fmla="val 6847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= 0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1FDC55-82A1-D7B9-EBD4-B6F9C18B1EAB}"/>
              </a:ext>
            </a:extLst>
          </p:cNvPr>
          <p:cNvSpPr txBox="1"/>
          <p:nvPr/>
        </p:nvSpPr>
        <p:spPr>
          <a:xfrm>
            <a:off x="8564885" y="2111844"/>
            <a:ext cx="32720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,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= 0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858519-73A5-ECCA-52AE-C8564558D93D}"/>
              </a:ext>
            </a:extLst>
          </p:cNvPr>
          <p:cNvSpPr txBox="1"/>
          <p:nvPr/>
        </p:nvSpPr>
        <p:spPr>
          <a:xfrm>
            <a:off x="8209820" y="1570628"/>
            <a:ext cx="3982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less &amp; Source fre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E089EF1-069B-8A31-1B7E-A9F02F7FA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61542"/>
              </p:ext>
            </p:extLst>
          </p:nvPr>
        </p:nvGraphicFramePr>
        <p:xfrm>
          <a:off x="4248150" y="4945063"/>
          <a:ext cx="2741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E089EF1-069B-8A31-1B7E-A9F02F7FA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8150" y="4945063"/>
                        <a:ext cx="2741613" cy="58420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6A6A91A-C4CD-4E16-8249-939A826A3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87266"/>
              </p:ext>
            </p:extLst>
          </p:nvPr>
        </p:nvGraphicFramePr>
        <p:xfrm>
          <a:off x="8137525" y="4479925"/>
          <a:ext cx="2232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66400" progId="Equation.DSMT4">
                  <p:embed/>
                </p:oleObj>
              </mc:Choice>
              <mc:Fallback>
                <p:oleObj name="Equation" r:id="rId10" imgW="77436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6A6A91A-C4CD-4E16-8249-939A826A38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7525" y="4479925"/>
                        <a:ext cx="22320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llout: Line 12">
            <a:extLst>
              <a:ext uri="{FF2B5EF4-FFF2-40B4-BE49-F238E27FC236}">
                <a16:creationId xmlns:a16="http://schemas.microsoft.com/office/drawing/2014/main" id="{189E8B08-29D0-5EAF-1842-CD48652E722E}"/>
              </a:ext>
            </a:extLst>
          </p:cNvPr>
          <p:cNvSpPr/>
          <p:nvPr/>
        </p:nvSpPr>
        <p:spPr>
          <a:xfrm>
            <a:off x="8332456" y="3793795"/>
            <a:ext cx="1964108" cy="485232"/>
          </a:xfrm>
          <a:prstGeom prst="borderCallout1">
            <a:avLst>
              <a:gd name="adj1" fmla="val 100240"/>
              <a:gd name="adj2" fmla="val 17444"/>
              <a:gd name="adj3" fmla="val 191133"/>
              <a:gd name="adj4" fmla="val 39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ave number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9232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8</TotalTime>
  <Words>530</Words>
  <Application>Microsoft Office PowerPoint</Application>
  <PresentationFormat>Widescreen</PresentationFormat>
  <Paragraphs>104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ptos</vt:lpstr>
      <vt:lpstr>Aptos Display</vt:lpstr>
      <vt:lpstr>Arial</vt:lpstr>
      <vt:lpstr>French Script MT</vt:lpstr>
      <vt:lpstr>Times New Roman</vt:lpstr>
      <vt:lpstr>Office Theme</vt:lpstr>
      <vt:lpstr>Equation</vt:lpstr>
      <vt:lpstr>Microwaves Guided Waves</vt:lpstr>
      <vt:lpstr>Maxwell Equations (Time Domain)*</vt:lpstr>
      <vt:lpstr>Phasor*</vt:lpstr>
      <vt:lpstr>Maxwell Equations (Frequency Domain)*</vt:lpstr>
      <vt:lpstr>Constitutive Relations*</vt:lpstr>
      <vt:lpstr>Lossy Media*</vt:lpstr>
      <vt:lpstr>Wave Equation*</vt:lpstr>
      <vt:lpstr>Laplacian Operator*</vt:lpstr>
      <vt:lpstr>Wave Equation (cont.)*</vt:lpstr>
      <vt:lpstr>Longitudinal-Transverse Decomposition*</vt:lpstr>
      <vt:lpstr>Longitudinal-Transverse Decomposition</vt:lpstr>
      <vt:lpstr>Longitudinal-Transverse Decomposition</vt:lpstr>
      <vt:lpstr>Longitudinal-Transverse Decomposition</vt:lpstr>
      <vt:lpstr>Transverse Electric Fields</vt:lpstr>
      <vt:lpstr>Transverse Magnetic Fields</vt:lpstr>
      <vt:lpstr>Two-Dimensional Helmholtz Equation</vt:lpstr>
      <vt:lpstr>Two-Dimensional Helmholtz Equation</vt:lpstr>
      <vt:lpstr>Longitudinal Propagation Constant*</vt:lpstr>
      <vt:lpstr>TEM, TE, TM, and Hybrid Modes*</vt:lpstr>
      <vt:lpstr>Transverse Electric and Magnetic (TEM)</vt:lpstr>
      <vt:lpstr>Transverse Electric and Magnetic (TEM)</vt:lpstr>
      <vt:lpstr>Transverse Electric and Magnetic (TEM)*</vt:lpstr>
      <vt:lpstr>Transverse Electric and Magnetic (TEM)</vt:lpstr>
      <vt:lpstr>Transverse Electric (TE)</vt:lpstr>
      <vt:lpstr>Transverse Magnetic (TM)</vt:lpstr>
      <vt:lpstr>Cutoff Frequency*</vt:lpstr>
      <vt:lpstr>Propagating Wave*</vt:lpstr>
      <vt:lpstr>Guided Wavelength*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arhad Mazlumi</dc:creator>
  <cp:lastModifiedBy>Farhad Mazlumi</cp:lastModifiedBy>
  <cp:revision>148</cp:revision>
  <dcterms:created xsi:type="dcterms:W3CDTF">2024-11-04T06:59:13Z</dcterms:created>
  <dcterms:modified xsi:type="dcterms:W3CDTF">2026-01-06T12:04:13Z</dcterms:modified>
</cp:coreProperties>
</file>